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64C3" w:rsidRDefault="00136F2A" w:rsidP="00C6211F">
      <w:pPr>
        <w:autoSpaceDE w:val="0"/>
        <w:autoSpaceDN w:val="0"/>
        <w:adjustRightInd w:val="0"/>
        <w:spacing w:after="0" w:line="240" w:lineRule="auto"/>
        <w:jc w:val="center"/>
        <w:rPr>
          <w:rFonts w:ascii="Times New Roman" w:hAnsi="Times New Roman" w:cs="Times New Roman"/>
          <w:b/>
          <w:bCs/>
          <w:sz w:val="28"/>
          <w:szCs w:val="28"/>
        </w:rPr>
      </w:pPr>
      <w:r w:rsidRPr="00136F2A">
        <w:rPr>
          <w:rFonts w:ascii="Times New Roman" w:hAnsi="Times New Roman" w:cs="Times New Roman"/>
          <w:b/>
          <w:bCs/>
          <w:sz w:val="28"/>
          <w:szCs w:val="28"/>
        </w:rPr>
        <w:t>1.ІСНУЮЧІ В УКРАЇНІ ПІДХОДИ ДО ОЦІНКИ ТА КОНТРОЛЮЕФЕКТИВНОСТІ ЕНЕРГОВИКОРИСТАННЯ</w:t>
      </w:r>
    </w:p>
    <w:p w:rsidR="00C6211F" w:rsidRPr="00136F2A" w:rsidRDefault="00C6211F" w:rsidP="00C6211F">
      <w:pPr>
        <w:autoSpaceDE w:val="0"/>
        <w:autoSpaceDN w:val="0"/>
        <w:adjustRightInd w:val="0"/>
        <w:spacing w:after="0" w:line="240" w:lineRule="auto"/>
        <w:jc w:val="center"/>
        <w:rPr>
          <w:rFonts w:ascii="Times New Roman" w:hAnsi="Times New Roman" w:cs="Times New Roman"/>
          <w:b/>
          <w:bCs/>
          <w:sz w:val="28"/>
          <w:szCs w:val="28"/>
        </w:rPr>
      </w:pPr>
    </w:p>
    <w:p w:rsidR="00111EDB" w:rsidRPr="00136F2A" w:rsidRDefault="00136F2A" w:rsidP="00B77870">
      <w:pPr>
        <w:autoSpaceDE w:val="0"/>
        <w:autoSpaceDN w:val="0"/>
        <w:adjustRightInd w:val="0"/>
        <w:spacing w:after="0" w:line="240" w:lineRule="auto"/>
        <w:jc w:val="center"/>
        <w:rPr>
          <w:rFonts w:ascii="Times New Roman" w:hAnsi="Times New Roman" w:cs="Times New Roman"/>
          <w:b/>
          <w:bCs/>
          <w:sz w:val="28"/>
          <w:szCs w:val="28"/>
        </w:rPr>
      </w:pPr>
      <w:r w:rsidRPr="00136F2A">
        <w:rPr>
          <w:rFonts w:ascii="Times New Roman" w:hAnsi="Times New Roman" w:cs="Times New Roman"/>
          <w:b/>
          <w:bCs/>
          <w:sz w:val="28"/>
          <w:szCs w:val="28"/>
        </w:rPr>
        <w:t>1.1 НЕОБХІДНІСТЬ КІЛЬКІСНОЇ ОЦІНКИ ТА КОНТРОЛЮ ЕФЕКТИВНОСТІ ЕНЕРГОВИКОРИСТАННЯ В УКРАЇНІ</w:t>
      </w:r>
    </w:p>
    <w:p w:rsidR="00111EDB" w:rsidRDefault="00111EDB" w:rsidP="00111EDB">
      <w:pPr>
        <w:rPr>
          <w:rFonts w:ascii="Times New Roman" w:hAnsi="Times New Roman" w:cs="Times New Roman"/>
          <w:b/>
          <w:bCs/>
          <w:sz w:val="28"/>
          <w:szCs w:val="28"/>
        </w:rPr>
      </w:pPr>
    </w:p>
    <w:p w:rsidR="00B77870" w:rsidRDefault="00F337DC" w:rsidP="00616CF0">
      <w:pPr>
        <w:autoSpaceDE w:val="0"/>
        <w:autoSpaceDN w:val="0"/>
        <w:adjustRightInd w:val="0"/>
        <w:spacing w:before="120" w:after="120"/>
        <w:ind w:firstLine="709"/>
        <w:jc w:val="both"/>
        <w:rPr>
          <w:rFonts w:ascii="Times New Roman" w:hAnsi="Times New Roman" w:cs="Times New Roman"/>
          <w:sz w:val="28"/>
          <w:szCs w:val="28"/>
        </w:rPr>
      </w:pPr>
      <w:r>
        <w:rPr>
          <w:rFonts w:ascii="Times New Roman" w:hAnsi="Times New Roman" w:cs="Times New Roman"/>
          <w:bCs/>
          <w:sz w:val="28"/>
          <w:szCs w:val="28"/>
        </w:rPr>
        <w:t xml:space="preserve">Серед усіх питань, що гостро стали перед країною, питання </w:t>
      </w:r>
      <w:proofErr w:type="spellStart"/>
      <w:r>
        <w:rPr>
          <w:rFonts w:ascii="Times New Roman" w:hAnsi="Times New Roman" w:cs="Times New Roman"/>
          <w:bCs/>
          <w:sz w:val="28"/>
          <w:szCs w:val="28"/>
        </w:rPr>
        <w:t>енергоефективності</w:t>
      </w:r>
      <w:proofErr w:type="spellEnd"/>
      <w:r>
        <w:rPr>
          <w:rFonts w:ascii="Times New Roman" w:hAnsi="Times New Roman" w:cs="Times New Roman"/>
          <w:bCs/>
          <w:sz w:val="28"/>
          <w:szCs w:val="28"/>
        </w:rPr>
        <w:t xml:space="preserve"> підприємств є одним із найважливіших, спираючись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ліків </w:t>
      </w:r>
      <w:r w:rsidR="00616CF0">
        <w:rPr>
          <w:rFonts w:ascii="Times New Roman" w:hAnsi="Times New Roman" w:cs="Times New Roman"/>
          <w:bCs/>
          <w:sz w:val="28"/>
          <w:szCs w:val="28"/>
        </w:rPr>
        <w:t xml:space="preserve">має дуже важливе значення. </w:t>
      </w:r>
      <w:r w:rsidR="00616CF0">
        <w:rPr>
          <w:rFonts w:ascii="Times New Roman" w:hAnsi="Times New Roman" w:cs="Times New Roman"/>
          <w:sz w:val="28"/>
          <w:szCs w:val="28"/>
        </w:rPr>
        <w:t>Основними причинами низької ефективності енергетичної інфраструктури промислових підприємств є: значний фізичний і моральний знос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Економічне зростання України значно залежить від рівня забезпече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 xml:space="preserve">енергоносіями, потенціалом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та рівнем їх використання у промисловості. Низька</w:t>
      </w:r>
      <w:r>
        <w:rPr>
          <w:rFonts w:ascii="Times New Roman" w:hAnsi="Times New Roman" w:cs="Times New Roman"/>
          <w:bCs/>
          <w:sz w:val="28"/>
          <w:szCs w:val="28"/>
        </w:rPr>
        <w:t xml:space="preserve"> </w:t>
      </w:r>
      <w:r w:rsidRPr="00050379">
        <w:rPr>
          <w:rFonts w:ascii="Times New Roman" w:hAnsi="Times New Roman" w:cs="Times New Roman"/>
          <w:bCs/>
          <w:sz w:val="28"/>
          <w:szCs w:val="28"/>
        </w:rPr>
        <w:t>ефективність діяльності паливно-енергетичного комплексу (ПЕК) призвела до того, що в Україні</w:t>
      </w:r>
      <w:r>
        <w:rPr>
          <w:rFonts w:ascii="Times New Roman" w:hAnsi="Times New Roman" w:cs="Times New Roman"/>
          <w:bCs/>
          <w:sz w:val="28"/>
          <w:szCs w:val="28"/>
        </w:rPr>
        <w:t xml:space="preserve"> </w:t>
      </w:r>
      <w:proofErr w:type="spellStart"/>
      <w:r w:rsidRPr="00050379">
        <w:rPr>
          <w:rFonts w:ascii="Times New Roman" w:hAnsi="Times New Roman" w:cs="Times New Roman"/>
          <w:bCs/>
          <w:sz w:val="28"/>
          <w:szCs w:val="28"/>
        </w:rPr>
        <w:t>енергомісткість</w:t>
      </w:r>
      <w:proofErr w:type="spellEnd"/>
      <w:r w:rsidRPr="00050379">
        <w:rPr>
          <w:rFonts w:ascii="Times New Roman" w:hAnsi="Times New Roman" w:cs="Times New Roman"/>
          <w:bCs/>
          <w:sz w:val="28"/>
          <w:szCs w:val="28"/>
        </w:rPr>
        <w:t xml:space="preserve"> постійно зростає, що у 2-3 рази перевищує цей показник у зарубіжних країнах.</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Сьогодні у ПЕК зношеність виробничих фондів становить понад 60%, а відношення річних інвестицій у</w:t>
      </w:r>
      <w:r>
        <w:rPr>
          <w:rFonts w:ascii="Times New Roman" w:hAnsi="Times New Roman" w:cs="Times New Roman"/>
          <w:bCs/>
          <w:sz w:val="28"/>
          <w:szCs w:val="28"/>
        </w:rPr>
        <w:t xml:space="preserve"> </w:t>
      </w:r>
      <w:r w:rsidRPr="00050379">
        <w:rPr>
          <w:rFonts w:ascii="Times New Roman" w:hAnsi="Times New Roman" w:cs="Times New Roman"/>
          <w:bCs/>
          <w:sz w:val="28"/>
          <w:szCs w:val="28"/>
        </w:rPr>
        <w:t>розвиток енергетики становить близько 1% (при нормі 4-5%), що не дозволяє компенсувати навіть</w:t>
      </w:r>
      <w:r>
        <w:rPr>
          <w:rFonts w:ascii="Times New Roman" w:hAnsi="Times New Roman" w:cs="Times New Roman"/>
          <w:bCs/>
          <w:sz w:val="28"/>
          <w:szCs w:val="28"/>
        </w:rPr>
        <w:t xml:space="preserve"> </w:t>
      </w:r>
      <w:r w:rsidRPr="00050379">
        <w:rPr>
          <w:rFonts w:ascii="Times New Roman" w:hAnsi="Times New Roman" w:cs="Times New Roman"/>
          <w:bCs/>
          <w:sz w:val="28"/>
          <w:szCs w:val="28"/>
        </w:rPr>
        <w:t>зменшення виробничих потужностей. Для вирішення цієї проблеми в країні доцільно проводити</w:t>
      </w:r>
      <w:r>
        <w:rPr>
          <w:rFonts w:ascii="Times New Roman" w:hAnsi="Times New Roman" w:cs="Times New Roman"/>
          <w:bCs/>
          <w:sz w:val="28"/>
          <w:szCs w:val="28"/>
        </w:rPr>
        <w:t xml:space="preserve"> </w:t>
      </w:r>
      <w:r w:rsidRPr="00050379">
        <w:rPr>
          <w:rFonts w:ascii="Times New Roman" w:hAnsi="Times New Roman" w:cs="Times New Roman"/>
          <w:bCs/>
          <w:sz w:val="28"/>
          <w:szCs w:val="28"/>
        </w:rPr>
        <w:t xml:space="preserve">активні енергозберігаючі заходи, дотримуватись головних вимог </w:t>
      </w:r>
      <w:proofErr w:type="spellStart"/>
      <w:r w:rsidRPr="00050379">
        <w:rPr>
          <w:rFonts w:ascii="Times New Roman" w:hAnsi="Times New Roman" w:cs="Times New Roman"/>
          <w:bCs/>
          <w:sz w:val="28"/>
          <w:szCs w:val="28"/>
        </w:rPr>
        <w:t>енерго-</w:t>
      </w:r>
      <w:proofErr w:type="spellEnd"/>
      <w:r w:rsidRPr="00050379">
        <w:rPr>
          <w:rFonts w:ascii="Times New Roman" w:hAnsi="Times New Roman" w:cs="Times New Roman"/>
          <w:bCs/>
          <w:sz w:val="28"/>
          <w:szCs w:val="28"/>
        </w:rPr>
        <w:t xml:space="preserve"> та ресурсозбереже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залучаючи різноманітні механізми, способи та засоби реалізації енергетичної політики України.</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Ключовою умовою успішної реалізації таких заходів із енергозбереження є достатність фінансува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 xml:space="preserve">ПЕК країни. За результатами пілотного «Рейтингу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регіонів» Україна має щорічний</w:t>
      </w:r>
      <w:r>
        <w:rPr>
          <w:rFonts w:ascii="Times New Roman" w:hAnsi="Times New Roman" w:cs="Times New Roman"/>
          <w:bCs/>
          <w:sz w:val="28"/>
          <w:szCs w:val="28"/>
        </w:rPr>
        <w:t xml:space="preserve"> </w:t>
      </w:r>
      <w:r w:rsidRPr="00050379">
        <w:rPr>
          <w:rFonts w:ascii="Times New Roman" w:hAnsi="Times New Roman" w:cs="Times New Roman"/>
          <w:bCs/>
          <w:sz w:val="28"/>
          <w:szCs w:val="28"/>
        </w:rPr>
        <w:t xml:space="preserve">потенціал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національної економіки на рівні 11,8 млрд. євро, а загалом у країні він</w:t>
      </w:r>
      <w:r>
        <w:rPr>
          <w:rFonts w:ascii="Times New Roman" w:hAnsi="Times New Roman" w:cs="Times New Roman"/>
          <w:bCs/>
          <w:sz w:val="28"/>
          <w:szCs w:val="28"/>
        </w:rPr>
        <w:t xml:space="preserve"> </w:t>
      </w:r>
      <w:r w:rsidRPr="00050379">
        <w:rPr>
          <w:rFonts w:ascii="Times New Roman" w:hAnsi="Times New Roman" w:cs="Times New Roman"/>
          <w:bCs/>
          <w:sz w:val="28"/>
          <w:szCs w:val="28"/>
        </w:rPr>
        <w:t>складає близько 52% від країн ЄС.</w:t>
      </w:r>
      <w:r>
        <w:rPr>
          <w:rFonts w:ascii="Times New Roman" w:hAnsi="Times New Roman" w:cs="Times New Roman"/>
          <w:bCs/>
          <w:sz w:val="28"/>
          <w:szCs w:val="28"/>
        </w:rPr>
        <w:t>[</w:t>
      </w:r>
      <w:r w:rsidRPr="00050379">
        <w:rPr>
          <w:rFonts w:ascii="Times New Roman" w:hAnsi="Times New Roman" w:cs="Times New Roman"/>
          <w:bCs/>
          <w:sz w:val="28"/>
          <w:szCs w:val="28"/>
        </w:rPr>
        <w:t>AAA]</w:t>
      </w:r>
    </w:p>
    <w:p w:rsid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lang w:val="en-US"/>
        </w:rPr>
      </w:pPr>
      <w:r w:rsidRPr="00050379">
        <w:rPr>
          <w:rFonts w:ascii="Times New Roman" w:hAnsi="Times New Roman" w:cs="Times New Roman"/>
          <w:bCs/>
          <w:sz w:val="28"/>
          <w:szCs w:val="28"/>
        </w:rPr>
        <w:t xml:space="preserve">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w:t>
      </w:r>
      <w:r w:rsidRPr="00050379">
        <w:rPr>
          <w:rFonts w:ascii="Times New Roman" w:hAnsi="Times New Roman" w:cs="Times New Roman"/>
          <w:bCs/>
          <w:sz w:val="28"/>
          <w:szCs w:val="28"/>
        </w:rPr>
        <w:lastRenderedPageBreak/>
        <w:t xml:space="preserve">європейських країн. Україна долучилася до Договору про Енергетичне Співтовариство та інших європейських ініціатив, де скорочення питомого споживання енергетичних ресурсів, є одним із найважливіших напрямів енергетичної політики. На сьогодні в країні діють: </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 xml:space="preserve">Державна цільова економічна програма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і розвитку сфери виробництва енергоносіїв з відновлювальних джерел енергії та альтернативних видів палива на 2010-2015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 xml:space="preserve">26 регіональних програм підвищення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на 2010-2014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 xml:space="preserve">15 галузевих програм підвищення </w:t>
      </w:r>
      <w:proofErr w:type="spellStart"/>
      <w:r w:rsidRPr="00050379">
        <w:rPr>
          <w:rFonts w:ascii="Times New Roman" w:hAnsi="Times New Roman" w:cs="Times New Roman"/>
          <w:bCs/>
          <w:sz w:val="28"/>
          <w:szCs w:val="28"/>
        </w:rPr>
        <w:t>енергоефективності</w:t>
      </w:r>
      <w:proofErr w:type="spellEnd"/>
      <w:r w:rsidRPr="00050379">
        <w:rPr>
          <w:rFonts w:ascii="Times New Roman" w:hAnsi="Times New Roman" w:cs="Times New Roman"/>
          <w:bCs/>
          <w:sz w:val="28"/>
          <w:szCs w:val="28"/>
        </w:rPr>
        <w:t xml:space="preserve"> на 2010-2014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45 програм зменшення споживання енергоресурсів бюджетними установами шляхом їх раціонального використання на 2010-2014 роки.</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 xml:space="preserve">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w:t>
      </w:r>
      <w:proofErr w:type="spellStart"/>
      <w:r w:rsidRPr="00050379">
        <w:rPr>
          <w:rFonts w:ascii="Times New Roman" w:hAnsi="Times New Roman" w:cs="Times New Roman"/>
          <w:bCs/>
          <w:sz w:val="28"/>
          <w:szCs w:val="28"/>
        </w:rPr>
        <w:t>енергоаудиту</w:t>
      </w:r>
      <w:proofErr w:type="spellEnd"/>
      <w:r w:rsidRPr="00050379">
        <w:rPr>
          <w:rFonts w:ascii="Times New Roman" w:hAnsi="Times New Roman" w:cs="Times New Roman"/>
          <w:bCs/>
          <w:sz w:val="28"/>
          <w:szCs w:val="28"/>
        </w:rPr>
        <w:t xml:space="preserve">, </w:t>
      </w:r>
      <w:proofErr w:type="spellStart"/>
      <w:r w:rsidRPr="00050379">
        <w:rPr>
          <w:rFonts w:ascii="Times New Roman" w:hAnsi="Times New Roman" w:cs="Times New Roman"/>
          <w:bCs/>
          <w:sz w:val="28"/>
          <w:szCs w:val="28"/>
        </w:rPr>
        <w:t>енергоменеджменту</w:t>
      </w:r>
      <w:proofErr w:type="spellEnd"/>
      <w:r w:rsidRPr="00050379">
        <w:rPr>
          <w:rFonts w:ascii="Times New Roman" w:hAnsi="Times New Roman" w:cs="Times New Roman"/>
          <w:bCs/>
          <w:sz w:val="28"/>
          <w:szCs w:val="28"/>
        </w:rPr>
        <w:t>,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AAA]</w:t>
      </w:r>
    </w:p>
    <w:p w:rsidR="00050379" w:rsidRPr="00C6211F" w:rsidRDefault="00050379" w:rsidP="00C6211F">
      <w:pPr>
        <w:autoSpaceDE w:val="0"/>
        <w:autoSpaceDN w:val="0"/>
        <w:adjustRightInd w:val="0"/>
        <w:spacing w:before="120" w:after="120"/>
        <w:ind w:firstLine="709"/>
        <w:jc w:val="both"/>
        <w:rPr>
          <w:rFonts w:ascii="Times New Roman" w:hAnsi="Times New Roman" w:cs="Times New Roman"/>
          <w:bCs/>
          <w:sz w:val="28"/>
          <w:szCs w:val="28"/>
        </w:rPr>
      </w:pPr>
      <w:r w:rsidRPr="005A60B6">
        <w:rPr>
          <w:rFonts w:ascii="Times New Roman" w:hAnsi="Times New Roman" w:cs="Times New Roman"/>
          <w:bCs/>
          <w:sz w:val="28"/>
          <w:szCs w:val="28"/>
        </w:rPr>
        <w:t>Важливим</w:t>
      </w:r>
      <w:r w:rsidR="005A60B6">
        <w:rPr>
          <w:rFonts w:ascii="Times New Roman" w:hAnsi="Times New Roman" w:cs="Times New Roman"/>
          <w:bCs/>
          <w:sz w:val="28"/>
          <w:szCs w:val="28"/>
        </w:rPr>
        <w:t xml:space="preserve"> </w:t>
      </w:r>
      <w:r>
        <w:rPr>
          <w:rFonts w:ascii="Times New Roman" w:hAnsi="Times New Roman" w:cs="Times New Roman"/>
          <w:bCs/>
          <w:sz w:val="28"/>
          <w:szCs w:val="28"/>
        </w:rPr>
        <w:t>уточненням буде</w:t>
      </w:r>
      <w:r w:rsidR="005A60B6">
        <w:rPr>
          <w:rFonts w:ascii="Times New Roman" w:hAnsi="Times New Roman" w:cs="Times New Roman"/>
          <w:bCs/>
          <w:sz w:val="28"/>
          <w:szCs w:val="28"/>
        </w:rPr>
        <w:t xml:space="preserve"> сформулювати що таке </w:t>
      </w:r>
      <w:proofErr w:type="spellStart"/>
      <w:r w:rsidR="005A60B6">
        <w:rPr>
          <w:rFonts w:ascii="Times New Roman" w:hAnsi="Times New Roman" w:cs="Times New Roman"/>
          <w:bCs/>
          <w:sz w:val="28"/>
          <w:szCs w:val="28"/>
        </w:rPr>
        <w:t>енергоефективність</w:t>
      </w:r>
      <w:proofErr w:type="spellEnd"/>
      <w:r w:rsidR="005A60B6">
        <w:rPr>
          <w:rFonts w:ascii="Times New Roman" w:hAnsi="Times New Roman" w:cs="Times New Roman"/>
          <w:bCs/>
          <w:sz w:val="28"/>
          <w:szCs w:val="28"/>
        </w:rPr>
        <w:t xml:space="preserve"> для коректного тлумачення цього поняття, спираючись на наш та світовий досвід. </w:t>
      </w:r>
      <w:r w:rsidR="005A60B6" w:rsidRPr="00C6211F">
        <w:rPr>
          <w:rFonts w:ascii="Times New Roman" w:hAnsi="Times New Roman" w:cs="Times New Roman"/>
          <w:bCs/>
          <w:sz w:val="28"/>
          <w:szCs w:val="28"/>
        </w:rPr>
        <w:t xml:space="preserve">Відповідно до Закону </w:t>
      </w:r>
      <w:proofErr w:type="spellStart"/>
      <w:r w:rsidR="005A60B6" w:rsidRPr="00C6211F">
        <w:rPr>
          <w:rFonts w:ascii="Times New Roman" w:hAnsi="Times New Roman" w:cs="Times New Roman"/>
          <w:bCs/>
          <w:sz w:val="28"/>
          <w:szCs w:val="28"/>
        </w:rPr>
        <w:t>України«Про</w:t>
      </w:r>
      <w:proofErr w:type="spellEnd"/>
      <w:r w:rsidR="005A60B6" w:rsidRPr="00C6211F">
        <w:rPr>
          <w:rFonts w:ascii="Times New Roman" w:hAnsi="Times New Roman" w:cs="Times New Roman"/>
          <w:bCs/>
          <w:sz w:val="28"/>
          <w:szCs w:val="28"/>
        </w:rPr>
        <w:t xml:space="preserve"> енергозбереження» використовується термін «</w:t>
      </w:r>
      <w:proofErr w:type="spellStart"/>
      <w:r w:rsidR="005A60B6" w:rsidRPr="00C6211F">
        <w:rPr>
          <w:rFonts w:ascii="Times New Roman" w:hAnsi="Times New Roman" w:cs="Times New Roman"/>
          <w:bCs/>
          <w:sz w:val="28"/>
          <w:szCs w:val="28"/>
        </w:rPr>
        <w:t>енергоефективні</w:t>
      </w:r>
      <w:proofErr w:type="spellEnd"/>
      <w:r w:rsidR="005A60B6" w:rsidRPr="00C6211F">
        <w:rPr>
          <w:rFonts w:ascii="Times New Roman" w:hAnsi="Times New Roman" w:cs="Times New Roman"/>
          <w:bCs/>
          <w:sz w:val="28"/>
          <w:szCs w:val="28"/>
        </w:rPr>
        <w:t xml:space="preserve">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з одночасним зниженням техногенного впливу на навколишнє природне середовище[ААА].</w:t>
      </w:r>
    </w:p>
    <w:p w:rsidR="005A60B6" w:rsidRPr="00C6211F" w:rsidRDefault="00D71498"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 xml:space="preserve">Відповідно до Закону Республіки Білорусь «Про енергозбереження» термін «показник </w:t>
      </w:r>
      <w:proofErr w:type="spellStart"/>
      <w:r w:rsidRPr="00C6211F">
        <w:rPr>
          <w:rFonts w:ascii="Times New Roman" w:hAnsi="Times New Roman" w:cs="Times New Roman"/>
          <w:bCs/>
          <w:sz w:val="28"/>
          <w:szCs w:val="28"/>
        </w:rPr>
        <w:t>енергоефективності</w:t>
      </w:r>
      <w:proofErr w:type="spellEnd"/>
      <w:r w:rsidRPr="00C6211F">
        <w:rPr>
          <w:rFonts w:ascii="Times New Roman" w:hAnsi="Times New Roman" w:cs="Times New Roman"/>
          <w:bCs/>
          <w:sz w:val="28"/>
          <w:szCs w:val="28"/>
        </w:rPr>
        <w:t>»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ААА].</w:t>
      </w:r>
    </w:p>
    <w:p w:rsidR="00C6211F" w:rsidRPr="00C6211F" w:rsidRDefault="00C6211F"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 xml:space="preserve">З точки зору Європейського союзу  </w:t>
      </w:r>
      <w:r w:rsidR="00565BD1" w:rsidRPr="00C6211F">
        <w:rPr>
          <w:rFonts w:ascii="Times New Roman" w:hAnsi="Times New Roman" w:cs="Times New Roman"/>
          <w:bCs/>
          <w:sz w:val="28"/>
          <w:szCs w:val="28"/>
        </w:rPr>
        <w:t>«</w:t>
      </w:r>
      <w:proofErr w:type="spellStart"/>
      <w:r w:rsidR="00565BD1" w:rsidRPr="00C6211F">
        <w:rPr>
          <w:rFonts w:ascii="Times New Roman" w:hAnsi="Times New Roman" w:cs="Times New Roman"/>
          <w:bCs/>
          <w:sz w:val="28"/>
          <w:szCs w:val="28"/>
        </w:rPr>
        <w:t>Енергоефективність</w:t>
      </w:r>
      <w:proofErr w:type="spellEnd"/>
      <w:r w:rsidR="00565BD1" w:rsidRPr="00C6211F">
        <w:rPr>
          <w:rFonts w:ascii="Times New Roman" w:hAnsi="Times New Roman" w:cs="Times New Roman"/>
          <w:bCs/>
          <w:sz w:val="28"/>
          <w:szCs w:val="28"/>
        </w:rPr>
        <w:t>» є терміном, який широко використовується якісно як засіб для вирішення р</w:t>
      </w:r>
      <w:r w:rsidRPr="00C6211F">
        <w:rPr>
          <w:rFonts w:ascii="Times New Roman" w:hAnsi="Times New Roman" w:cs="Times New Roman"/>
          <w:bCs/>
          <w:sz w:val="28"/>
          <w:szCs w:val="28"/>
        </w:rPr>
        <w:t xml:space="preserve">ізних завдань, </w:t>
      </w:r>
      <w:r w:rsidRPr="00C6211F">
        <w:rPr>
          <w:rFonts w:ascii="Times New Roman" w:hAnsi="Times New Roman" w:cs="Times New Roman"/>
          <w:bCs/>
          <w:sz w:val="28"/>
          <w:szCs w:val="28"/>
        </w:rPr>
        <w:lastRenderedPageBreak/>
        <w:t>таких як законодавство</w:t>
      </w:r>
      <w:r w:rsidR="00565BD1" w:rsidRPr="00C6211F">
        <w:rPr>
          <w:rFonts w:ascii="Times New Roman" w:hAnsi="Times New Roman" w:cs="Times New Roman"/>
          <w:bCs/>
          <w:sz w:val="28"/>
          <w:szCs w:val="28"/>
        </w:rPr>
        <w:t xml:space="preserve"> на національному та </w:t>
      </w:r>
      <w:r w:rsidRPr="00C6211F">
        <w:rPr>
          <w:rFonts w:ascii="Times New Roman" w:hAnsi="Times New Roman" w:cs="Times New Roman"/>
          <w:bCs/>
          <w:sz w:val="28"/>
          <w:szCs w:val="28"/>
        </w:rPr>
        <w:t>міжнародному рівні, а також бізнес-об'єктах</w:t>
      </w:r>
      <w:r w:rsidR="00565BD1" w:rsidRPr="00C6211F">
        <w:rPr>
          <w:rFonts w:ascii="Times New Roman" w:hAnsi="Times New Roman" w:cs="Times New Roman"/>
          <w:bCs/>
          <w:sz w:val="28"/>
          <w:szCs w:val="28"/>
        </w:rPr>
        <w:t xml:space="preserve">, в першу чергу: </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скорочення викидів вуглекислого газу (захист клімату) </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підвищення </w:t>
      </w:r>
      <w:r w:rsidR="00C6211F" w:rsidRPr="00C6211F">
        <w:rPr>
          <w:rFonts w:ascii="Times New Roman" w:hAnsi="Times New Roman" w:cs="Times New Roman"/>
          <w:bCs/>
          <w:sz w:val="28"/>
          <w:szCs w:val="28"/>
        </w:rPr>
        <w:t>безпеки</w:t>
      </w:r>
      <w:r w:rsidRPr="00C6211F">
        <w:rPr>
          <w:rFonts w:ascii="Times New Roman" w:hAnsi="Times New Roman" w:cs="Times New Roman"/>
          <w:bCs/>
          <w:sz w:val="28"/>
          <w:szCs w:val="28"/>
        </w:rPr>
        <w:t xml:space="preserve"> поставок енергоресурсів (за рахунок стійкого виробництва)</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скорочення витрат (поліпшення конкурентоспроможності бізнесу).</w:t>
      </w:r>
    </w:p>
    <w:p w:rsidR="00565BD1" w:rsidRPr="00C6211F" w:rsidRDefault="00C6211F"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Спочатку енергетичну</w:t>
      </w:r>
      <w:r w:rsidR="00565BD1" w:rsidRPr="00C6211F">
        <w:rPr>
          <w:rFonts w:ascii="Times New Roman" w:hAnsi="Times New Roman" w:cs="Times New Roman"/>
          <w:bCs/>
          <w:sz w:val="28"/>
          <w:szCs w:val="28"/>
        </w:rPr>
        <w:t xml:space="preserve"> ефективність, як видається, просто зрозуміти. Однак, як правило, не визначається, де вона використовується, тому </w:t>
      </w:r>
      <w:proofErr w:type="spellStart"/>
      <w:r w:rsidR="00565BD1" w:rsidRPr="00C6211F">
        <w:rPr>
          <w:rFonts w:ascii="Times New Roman" w:hAnsi="Times New Roman" w:cs="Times New Roman"/>
          <w:bCs/>
          <w:sz w:val="28"/>
          <w:szCs w:val="28"/>
        </w:rPr>
        <w:t>енергоефективність</w:t>
      </w:r>
      <w:proofErr w:type="spellEnd"/>
      <w:r w:rsidR="00565BD1" w:rsidRPr="00C6211F">
        <w:rPr>
          <w:rFonts w:ascii="Times New Roman" w:hAnsi="Times New Roman" w:cs="Times New Roman"/>
          <w:bCs/>
          <w:sz w:val="28"/>
          <w:szCs w:val="28"/>
        </w:rPr>
        <w:t xml:space="preserve"> може означати різні речі в різний час і в різних місцях і обставин. Відсутність я</w:t>
      </w:r>
      <w:r w:rsidRPr="00C6211F">
        <w:rPr>
          <w:rFonts w:ascii="Times New Roman" w:hAnsi="Times New Roman" w:cs="Times New Roman"/>
          <w:bCs/>
          <w:sz w:val="28"/>
          <w:szCs w:val="28"/>
        </w:rPr>
        <w:t>сності було описано як невловиму і змінну</w:t>
      </w:r>
      <w:r w:rsidR="00565BD1" w:rsidRPr="00C6211F">
        <w:rPr>
          <w:rFonts w:ascii="Times New Roman" w:hAnsi="Times New Roman" w:cs="Times New Roman"/>
          <w:bCs/>
          <w:sz w:val="28"/>
          <w:szCs w:val="28"/>
        </w:rPr>
        <w:t>, що призводить до неузгодженості та плутанини і де економі</w:t>
      </w:r>
      <w:r w:rsidRPr="00C6211F">
        <w:rPr>
          <w:rFonts w:ascii="Times New Roman" w:hAnsi="Times New Roman" w:cs="Times New Roman"/>
          <w:bCs/>
          <w:sz w:val="28"/>
          <w:szCs w:val="28"/>
        </w:rPr>
        <w:t>я</w:t>
      </w:r>
      <w:r w:rsidR="00565BD1" w:rsidRPr="00C6211F">
        <w:rPr>
          <w:rFonts w:ascii="Times New Roman" w:hAnsi="Times New Roman" w:cs="Times New Roman"/>
          <w:bCs/>
          <w:sz w:val="28"/>
          <w:szCs w:val="28"/>
        </w:rPr>
        <w:t xml:space="preserve"> енергії повинна бути представлена в кількісному вираженні, відсутність адекватних визначень незручно, особливо </w:t>
      </w:r>
      <w:r w:rsidRPr="00C6211F">
        <w:rPr>
          <w:rFonts w:ascii="Times New Roman" w:hAnsi="Times New Roman" w:cs="Times New Roman"/>
          <w:bCs/>
          <w:sz w:val="28"/>
          <w:szCs w:val="28"/>
        </w:rPr>
        <w:t>при порівнянні</w:t>
      </w:r>
      <w:r w:rsidR="00565BD1" w:rsidRPr="00C6211F">
        <w:rPr>
          <w:rFonts w:ascii="Times New Roman" w:hAnsi="Times New Roman" w:cs="Times New Roman"/>
          <w:bCs/>
          <w:sz w:val="28"/>
          <w:szCs w:val="28"/>
        </w:rPr>
        <w:t xml:space="preserve"> між </w:t>
      </w:r>
      <w:r w:rsidRPr="00C6211F">
        <w:rPr>
          <w:rFonts w:ascii="Times New Roman" w:hAnsi="Times New Roman" w:cs="Times New Roman"/>
          <w:bCs/>
          <w:sz w:val="28"/>
          <w:szCs w:val="28"/>
        </w:rPr>
        <w:t>важкою</w:t>
      </w:r>
      <w:r w:rsidR="00565BD1" w:rsidRPr="00C6211F">
        <w:rPr>
          <w:rFonts w:ascii="Times New Roman" w:hAnsi="Times New Roman" w:cs="Times New Roman"/>
          <w:bCs/>
          <w:sz w:val="28"/>
          <w:szCs w:val="28"/>
        </w:rPr>
        <w:t xml:space="preserve"> промисловістю або між секторами промисловості.</w:t>
      </w:r>
    </w:p>
    <w:p w:rsidR="00C6211F" w:rsidRPr="00C6211F" w:rsidRDefault="00565BD1"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C6211F" w:rsidRPr="00C6211F" w:rsidRDefault="00565BD1" w:rsidP="00C6211F">
      <w:pPr>
        <w:pStyle w:val="a5"/>
        <w:numPr>
          <w:ilvl w:val="0"/>
          <w:numId w:val="11"/>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Вихід повертається для введення енергії. Це ніколи не може бути 100%</w:t>
      </w:r>
      <w:r w:rsidR="00C6211F" w:rsidRPr="00C6211F">
        <w:rPr>
          <w:rFonts w:ascii="Times New Roman" w:hAnsi="Times New Roman" w:cs="Times New Roman"/>
          <w:bCs/>
          <w:sz w:val="28"/>
          <w:szCs w:val="28"/>
        </w:rPr>
        <w:t xml:space="preserve"> точним</w:t>
      </w:r>
      <w:r w:rsidRPr="00C6211F">
        <w:rPr>
          <w:rFonts w:ascii="Times New Roman" w:hAnsi="Times New Roman" w:cs="Times New Roman"/>
          <w:bCs/>
          <w:sz w:val="28"/>
          <w:szCs w:val="28"/>
        </w:rPr>
        <w:t xml:space="preserve">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зменшена за допомогою різних методик.</w:t>
      </w:r>
    </w:p>
    <w:p w:rsidR="00C6211F" w:rsidRPr="00C6211F" w:rsidRDefault="00565BD1" w:rsidP="00C6211F">
      <w:pPr>
        <w:pStyle w:val="a5"/>
        <w:numPr>
          <w:ilvl w:val="0"/>
          <w:numId w:val="11"/>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Ретельне (або ефективне) використання енергії, як і коли це потрібно в оптимальних кількостях. </w:t>
      </w:r>
    </w:p>
    <w:p w:rsidR="00C6211F" w:rsidRDefault="00565BD1"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Неефективність (або неефективне використання) є результатом поганого узгодження попиту і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щені процеси при більш високій температурі, ніж це необхідно; відсутність належного зберігання енергії і т.д</w:t>
      </w:r>
      <w:r w:rsidR="00C6211F" w:rsidRPr="00C6211F">
        <w:rPr>
          <w:rFonts w:ascii="Times New Roman" w:hAnsi="Times New Roman" w:cs="Times New Roman"/>
          <w:bCs/>
          <w:sz w:val="28"/>
          <w:szCs w:val="28"/>
        </w:rPr>
        <w:t>.</w:t>
      </w:r>
    </w:p>
    <w:p w:rsidR="008606B4" w:rsidRPr="008606B4" w:rsidRDefault="008606B4" w:rsidP="008606B4">
      <w:pPr>
        <w:autoSpaceDE w:val="0"/>
        <w:autoSpaceDN w:val="0"/>
        <w:adjustRightInd w:val="0"/>
        <w:spacing w:before="120" w:after="120"/>
        <w:ind w:firstLine="709"/>
        <w:jc w:val="both"/>
        <w:rPr>
          <w:rFonts w:ascii="Times New Roman" w:hAnsi="Times New Roman" w:cs="Times New Roman"/>
          <w:bCs/>
          <w:sz w:val="28"/>
          <w:szCs w:val="28"/>
        </w:rPr>
      </w:pPr>
      <w:r w:rsidRPr="008606B4">
        <w:rPr>
          <w:rFonts w:ascii="Times New Roman" w:hAnsi="Times New Roman" w:cs="Times New Roman"/>
          <w:bCs/>
          <w:sz w:val="28"/>
          <w:szCs w:val="28"/>
        </w:rPr>
        <w:t xml:space="preserve">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w:t>
      </w:r>
      <w:r w:rsidRPr="008606B4">
        <w:rPr>
          <w:rFonts w:ascii="Times New Roman" w:hAnsi="Times New Roman" w:cs="Times New Roman"/>
          <w:bCs/>
          <w:sz w:val="28"/>
          <w:szCs w:val="28"/>
        </w:rPr>
        <w:lastRenderedPageBreak/>
        <w:t xml:space="preserve">практично всі інші, надзвичайно важливі зараз для України задачі управління енергозбереженням, зокрема такі, як[ААА]: </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коректне застосування штрафних санкцій за нераціональне, марнотратне</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використання палива та енергії;</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створення і використання дієвого механізму залучення інвестицій у сферу енергозбереження;</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здійснення моніторингу реально досягнутих результатів енергозбереження тощо.</w:t>
      </w:r>
    </w:p>
    <w:p w:rsidR="00565BD1" w:rsidRPr="0093218B" w:rsidRDefault="00136F2A" w:rsidP="00787C2D">
      <w:pPr>
        <w:rPr>
          <w:rFonts w:ascii="Times New Roman" w:hAnsi="Times New Roman" w:cs="Times New Roman"/>
          <w:b/>
          <w:bCs/>
          <w:sz w:val="28"/>
          <w:szCs w:val="28"/>
          <w:lang w:val="ru-RU"/>
        </w:rPr>
      </w:pPr>
      <w:r>
        <w:rPr>
          <w:rFonts w:ascii="Times New Roman" w:hAnsi="Times New Roman" w:cs="Times New Roman"/>
          <w:b/>
          <w:bCs/>
          <w:sz w:val="28"/>
          <w:szCs w:val="28"/>
        </w:rPr>
        <w:br w:type="page"/>
      </w:r>
    </w:p>
    <w:p w:rsidR="00111EDB" w:rsidRDefault="00787C2D" w:rsidP="00B77870">
      <w:pPr>
        <w:jc w:val="center"/>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2</w:t>
      </w:r>
      <w:r w:rsidR="00136F2A" w:rsidRPr="00B77870">
        <w:rPr>
          <w:rFonts w:ascii="Times New Roman" w:hAnsi="Times New Roman" w:cs="Times New Roman"/>
          <w:b/>
          <w:bCs/>
          <w:sz w:val="28"/>
          <w:szCs w:val="28"/>
          <w:highlight w:val="green"/>
        </w:rPr>
        <w:t xml:space="preserve"> ПОКАЗНИКИ ЕФЕКТИВНОСТІ ВИКОРИСТАННЯ ЕЛЕКТРИЧНОЇ ЕНЕРГІЇ</w:t>
      </w:r>
    </w:p>
    <w:p w:rsidR="00B77870" w:rsidRPr="00B77870" w:rsidRDefault="00B77870" w:rsidP="00111EDB">
      <w:pPr>
        <w:rPr>
          <w:rFonts w:ascii="Times New Roman" w:hAnsi="Times New Roman" w:cs="Times New Roman"/>
          <w:b/>
          <w:bCs/>
          <w:sz w:val="28"/>
          <w:szCs w:val="28"/>
          <w:highlight w:val="green"/>
        </w:rPr>
      </w:pPr>
    </w:p>
    <w:p w:rsidR="00111EDB" w:rsidRDefault="00D20E23" w:rsidP="00B77870">
      <w:pPr>
        <w:spacing w:before="120" w:after="120"/>
        <w:ind w:firstLine="708"/>
        <w:jc w:val="both"/>
        <w:rPr>
          <w:rFonts w:ascii="Times New Roman" w:hAnsi="Times New Roman" w:cs="Times New Roman"/>
          <w:bCs/>
          <w:sz w:val="28"/>
          <w:szCs w:val="28"/>
          <w:highlight w:val="green"/>
        </w:rPr>
      </w:pPr>
      <w:r w:rsidRPr="00B77870">
        <w:rPr>
          <w:rFonts w:ascii="Times New Roman" w:hAnsi="Times New Roman" w:cs="Times New Roman"/>
          <w:bCs/>
          <w:sz w:val="28"/>
          <w:szCs w:val="28"/>
          <w:highlight w:val="green"/>
        </w:rPr>
        <w:t xml:space="preserve">Існують різні показники та фактори, спираючись на які досягають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rsidR="00B06A7E" w:rsidRPr="00B06A7E" w:rsidRDefault="00B06A7E" w:rsidP="00B06A7E">
      <w:pPr>
        <w:autoSpaceDE w:val="0"/>
        <w:autoSpaceDN w:val="0"/>
        <w:adjustRightInd w:val="0"/>
        <w:spacing w:after="0"/>
        <w:ind w:firstLine="708"/>
        <w:jc w:val="both"/>
        <w:rPr>
          <w:rFonts w:ascii="Times New Roman" w:hAnsi="Times New Roman" w:cs="Times New Roman"/>
          <w:sz w:val="28"/>
          <w:szCs w:val="28"/>
          <w:highlight w:val="green"/>
        </w:rPr>
      </w:pPr>
      <w:r w:rsidRPr="00B06A7E">
        <w:rPr>
          <w:rFonts w:ascii="Times New Roman" w:hAnsi="Times New Roman" w:cs="Times New Roman"/>
          <w:sz w:val="28"/>
          <w:szCs w:val="28"/>
          <w:highlight w:val="green"/>
        </w:rPr>
        <w:t>Ефективність використання енергії визначається як: «співвідношення між виходом продуктивності, послуг, товарів або енергії, а також вхід енергії». Ця кількість енергії, споживаної в розрахунку на одиницю продукції / висновок, іменована «</w:t>
      </w:r>
      <w:proofErr w:type="spellStart"/>
      <w:r w:rsidRPr="00B06A7E">
        <w:rPr>
          <w:rFonts w:ascii="Times New Roman" w:hAnsi="Times New Roman" w:cs="Times New Roman"/>
          <w:sz w:val="28"/>
          <w:szCs w:val="28"/>
          <w:highlight w:val="green"/>
        </w:rPr>
        <w:t>питомие</w:t>
      </w:r>
      <w:proofErr w:type="spellEnd"/>
      <w:r w:rsidRPr="00B06A7E">
        <w:rPr>
          <w:rFonts w:ascii="Times New Roman" w:hAnsi="Times New Roman" w:cs="Times New Roman"/>
          <w:sz w:val="28"/>
          <w:szCs w:val="28"/>
          <w:highlight w:val="green"/>
        </w:rPr>
        <w:t xml:space="preserve"> споживанням енергії» (SEC), і це визначення найбільш часто використовується в промисловості. У своїй простій формі, SEC може бути визначена як:</w:t>
      </w:r>
    </w:p>
    <w:p w:rsidR="00B06A7E" w:rsidRPr="00B06A7E" w:rsidRDefault="00B06A7E" w:rsidP="00B06A7E">
      <w:pPr>
        <w:autoSpaceDE w:val="0"/>
        <w:autoSpaceDN w:val="0"/>
        <w:adjustRightInd w:val="0"/>
        <w:spacing w:after="0"/>
        <w:jc w:val="both"/>
        <w:rPr>
          <w:rFonts w:ascii="Times New Roman" w:hAnsi="Times New Roman" w:cs="Times New Roman"/>
          <w:sz w:val="28"/>
          <w:szCs w:val="28"/>
          <w:highlight w:val="green"/>
        </w:rPr>
      </w:pPr>
    </w:p>
    <w:p w:rsidR="00B06A7E" w:rsidRPr="00B06A7E" w:rsidRDefault="00B06A7E" w:rsidP="00B06A7E">
      <w:pPr>
        <w:autoSpaceDE w:val="0"/>
        <w:autoSpaceDN w:val="0"/>
        <w:adjustRightInd w:val="0"/>
        <w:spacing w:after="0"/>
        <w:jc w:val="center"/>
        <w:rPr>
          <w:rFonts w:ascii="Times New Roman" w:hAnsi="Times New Roman" w:cs="Times New Roman"/>
          <w:sz w:val="28"/>
          <w:szCs w:val="28"/>
          <w:highlight w:val="green"/>
        </w:rPr>
      </w:pPr>
      <w:r w:rsidRPr="00B06A7E">
        <w:rPr>
          <w:rFonts w:ascii="Times New Roman" w:hAnsi="Times New Roman" w:cs="Times New Roman"/>
          <w:position w:val="-30"/>
          <w:sz w:val="28"/>
          <w:szCs w:val="28"/>
          <w:highlight w:val="green"/>
          <w:lang w:val="en-US"/>
        </w:rPr>
        <w:object w:dxaOrig="7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85pt;height:33.65pt" o:ole="">
            <v:imagedata r:id="rId5" o:title=""/>
          </v:shape>
          <o:OLEObject Type="Embed" ProgID="Equation.DSMT4" ShapeID="_x0000_i1025" DrawAspect="Content" ObjectID="_1558210580" r:id="rId6"/>
        </w:object>
      </w:r>
    </w:p>
    <w:p w:rsidR="00B06A7E" w:rsidRPr="00B06A7E" w:rsidRDefault="00B06A7E" w:rsidP="00B06A7E">
      <w:pPr>
        <w:autoSpaceDE w:val="0"/>
        <w:autoSpaceDN w:val="0"/>
        <w:adjustRightInd w:val="0"/>
        <w:spacing w:after="0"/>
        <w:jc w:val="both"/>
        <w:rPr>
          <w:rFonts w:ascii="Times New Roman" w:hAnsi="Times New Roman" w:cs="Times New Roman"/>
          <w:sz w:val="28"/>
          <w:szCs w:val="28"/>
          <w:highlight w:val="green"/>
        </w:rPr>
      </w:pPr>
    </w:p>
    <w:p w:rsidR="00B06A7E" w:rsidRPr="00B06A7E" w:rsidRDefault="00B06A7E" w:rsidP="00B06A7E">
      <w:pPr>
        <w:autoSpaceDE w:val="0"/>
        <w:autoSpaceDN w:val="0"/>
        <w:adjustRightInd w:val="0"/>
        <w:spacing w:after="0"/>
        <w:ind w:firstLine="708"/>
        <w:jc w:val="both"/>
        <w:rPr>
          <w:rFonts w:ascii="Times New Roman" w:hAnsi="Times New Roman" w:cs="Times New Roman"/>
          <w:sz w:val="28"/>
          <w:szCs w:val="28"/>
        </w:rPr>
      </w:pPr>
      <w:r w:rsidRPr="00B06A7E">
        <w:rPr>
          <w:rFonts w:ascii="Times New Roman" w:hAnsi="Times New Roman" w:cs="Times New Roman"/>
          <w:sz w:val="28"/>
          <w:szCs w:val="28"/>
          <w:highlight w:val="green"/>
        </w:rPr>
        <w:t>SEC є число з розмірами і може бути використаний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щоб визначити коефіцієнт енергетичної ефективності визначається як рівна енергії, виробленої енергії імпортується. SEC може бути виражено як інші співвідношення, такі як енергія / м2 (наприклад, в котушці покриття, виробництво автомобілів), енергії / працівника і т.д.</w:t>
      </w:r>
    </w:p>
    <w:p w:rsidR="00D20E23" w:rsidRPr="00B77870" w:rsidRDefault="00D20E23" w:rsidP="00B77870">
      <w:pPr>
        <w:autoSpaceDE w:val="0"/>
        <w:autoSpaceDN w:val="0"/>
        <w:adjustRightInd w:val="0"/>
        <w:spacing w:before="120" w:after="120"/>
        <w:ind w:firstLine="708"/>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 xml:space="preserve">Відповідно до нормативного документа «Номенклатура показників </w:t>
      </w:r>
      <w:proofErr w:type="spellStart"/>
      <w:r w:rsidRPr="00B77870">
        <w:rPr>
          <w:rFonts w:ascii="Times New Roman" w:hAnsi="Times New Roman" w:cs="Times New Roman"/>
          <w:sz w:val="28"/>
          <w:szCs w:val="28"/>
          <w:highlight w:val="green"/>
        </w:rPr>
        <w:t>енергоефективності</w:t>
      </w:r>
      <w:proofErr w:type="spellEnd"/>
      <w:r w:rsidRPr="00B77870">
        <w:rPr>
          <w:rFonts w:ascii="Times New Roman" w:hAnsi="Times New Roman" w:cs="Times New Roman"/>
          <w:sz w:val="28"/>
          <w:szCs w:val="28"/>
          <w:highlight w:val="green"/>
        </w:rPr>
        <w:t xml:space="preserve"> та порядку їхнього внесення у нормативну документацію» встановлено перелік понад 40 найменувань показників </w:t>
      </w:r>
      <w:proofErr w:type="spellStart"/>
      <w:r w:rsidRPr="00B77870">
        <w:rPr>
          <w:rFonts w:ascii="Times New Roman" w:hAnsi="Times New Roman" w:cs="Times New Roman"/>
          <w:sz w:val="28"/>
          <w:szCs w:val="28"/>
          <w:highlight w:val="green"/>
        </w:rPr>
        <w:t>енергоефективності</w:t>
      </w:r>
      <w:proofErr w:type="spellEnd"/>
      <w:r w:rsidRPr="00B77870">
        <w:rPr>
          <w:rFonts w:ascii="Times New Roman" w:hAnsi="Times New Roman" w:cs="Times New Roman"/>
          <w:sz w:val="28"/>
          <w:szCs w:val="28"/>
          <w:highlight w:val="green"/>
        </w:rPr>
        <w:t xml:space="preserve"> обладнання, технологічних процесів, продукції та послуг[ААА].</w:t>
      </w:r>
    </w:p>
    <w:p w:rsidR="00D20E23" w:rsidRPr="00B77870" w:rsidRDefault="00D20E23" w:rsidP="00B77870">
      <w:pPr>
        <w:autoSpaceDE w:val="0"/>
        <w:autoSpaceDN w:val="0"/>
        <w:adjustRightInd w:val="0"/>
        <w:spacing w:before="120" w:after="120"/>
        <w:jc w:val="both"/>
        <w:rPr>
          <w:rFonts w:ascii="Times New Roman" w:hAnsi="Times New Roman" w:cs="Times New Roman"/>
          <w:bCs/>
          <w:sz w:val="28"/>
          <w:szCs w:val="28"/>
          <w:highlight w:val="green"/>
        </w:rPr>
      </w:pPr>
      <w:r w:rsidRPr="00B77870">
        <w:rPr>
          <w:rFonts w:ascii="Times New Roman" w:hAnsi="Times New Roman" w:cs="Times New Roman"/>
          <w:bCs/>
          <w:sz w:val="28"/>
          <w:szCs w:val="28"/>
          <w:highlight w:val="green"/>
        </w:rPr>
        <w:tab/>
        <w:t xml:space="preserve">Маючи базу подібних величин, оцінка </w:t>
      </w:r>
      <w:proofErr w:type="spellStart"/>
      <w:r w:rsidRPr="00B77870">
        <w:rPr>
          <w:rFonts w:ascii="Times New Roman" w:hAnsi="Times New Roman" w:cs="Times New Roman"/>
          <w:bCs/>
          <w:sz w:val="28"/>
          <w:szCs w:val="28"/>
          <w:highlight w:val="green"/>
        </w:rPr>
        <w:t>енергоефективності</w:t>
      </w:r>
      <w:proofErr w:type="spellEnd"/>
      <w:r w:rsidRPr="00B77870">
        <w:rPr>
          <w:rFonts w:ascii="Times New Roman" w:hAnsi="Times New Roman" w:cs="Times New Roman"/>
          <w:bCs/>
          <w:sz w:val="28"/>
          <w:szCs w:val="28"/>
          <w:highlight w:val="green"/>
        </w:rPr>
        <w:t xml:space="preserve"> спрощується, завдяки тому що існує можливість оперувати даними, спираючись на еталонні значення та </w:t>
      </w:r>
      <w:r w:rsidR="00F81786" w:rsidRPr="00B77870">
        <w:rPr>
          <w:rFonts w:ascii="Times New Roman" w:hAnsi="Times New Roman" w:cs="Times New Roman"/>
          <w:bCs/>
          <w:sz w:val="28"/>
          <w:szCs w:val="28"/>
          <w:highlight w:val="green"/>
        </w:rPr>
        <w:t xml:space="preserve">виходячи з цього приймати відповідні рішення що до удосконалення існуючої ситуації на підприємстві. </w:t>
      </w:r>
    </w:p>
    <w:p w:rsidR="00F81786" w:rsidRPr="00B77870" w:rsidRDefault="00F81786"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bCs/>
          <w:sz w:val="28"/>
          <w:szCs w:val="28"/>
          <w:highlight w:val="green"/>
        </w:rPr>
        <w:tab/>
        <w:t xml:space="preserve">Проте, такі показники не відповідають дійсній точності, яка необхідна при розрахунках. </w:t>
      </w:r>
      <w:r w:rsidRPr="00B77870">
        <w:rPr>
          <w:rFonts w:ascii="Times New Roman" w:hAnsi="Times New Roman" w:cs="Times New Roman"/>
          <w:sz w:val="28"/>
          <w:szCs w:val="28"/>
          <w:highlight w:val="green"/>
        </w:rPr>
        <w:t xml:space="preserve">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w:t>
      </w:r>
      <w:r w:rsidRPr="00B77870">
        <w:rPr>
          <w:rFonts w:ascii="Times New Roman" w:hAnsi="Times New Roman" w:cs="Times New Roman"/>
          <w:sz w:val="28"/>
          <w:szCs w:val="28"/>
          <w:highlight w:val="green"/>
        </w:rPr>
        <w:lastRenderedPageBreak/>
        <w:t>показники як «коефіцієнт корисної дії» та «коефіцієнт корисного використання енергії», або «питома витрата електроенергії» та «</w:t>
      </w:r>
      <w:proofErr w:type="spellStart"/>
      <w:r w:rsidRPr="00B77870">
        <w:rPr>
          <w:rFonts w:ascii="Times New Roman" w:hAnsi="Times New Roman" w:cs="Times New Roman"/>
          <w:sz w:val="28"/>
          <w:szCs w:val="28"/>
          <w:highlight w:val="green"/>
        </w:rPr>
        <w:t>електромісткість</w:t>
      </w:r>
      <w:proofErr w:type="spellEnd"/>
      <w:r w:rsidRPr="00B77870">
        <w:rPr>
          <w:rFonts w:ascii="Times New Roman" w:hAnsi="Times New Roman" w:cs="Times New Roman"/>
          <w:sz w:val="28"/>
          <w:szCs w:val="28"/>
          <w:highlight w:val="green"/>
        </w:rPr>
        <w:t xml:space="preserve"> продукції»</w:t>
      </w:r>
    </w:p>
    <w:p w:rsidR="00F81786" w:rsidRPr="00B77870" w:rsidRDefault="00F81786"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r>
      <w:r w:rsidR="00CB7C14" w:rsidRPr="00B77870">
        <w:rPr>
          <w:rFonts w:ascii="Times New Roman" w:hAnsi="Times New Roman" w:cs="Times New Roman"/>
          <w:sz w:val="28"/>
          <w:szCs w:val="28"/>
          <w:highlight w:val="green"/>
        </w:rPr>
        <w:t xml:space="preserve">Незважаючи на різноманіття факторів, які можна вказати впливовими, за визначальні беруться тільки деякі, як, наприклад ККД, який зазвичай приймається ідеальним значенням для порівняння і не відповідає дійсним значенням. </w:t>
      </w:r>
    </w:p>
    <w:p w:rsidR="00CB7C14" w:rsidRPr="00B77870" w:rsidRDefault="00CB7C14"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t xml:space="preserve">Якщо виникає необхідність контролю ефективності на підприємстві то </w:t>
      </w:r>
      <w:proofErr w:type="spellStart"/>
      <w:r w:rsidRPr="00B77870">
        <w:rPr>
          <w:rFonts w:ascii="Times New Roman" w:hAnsi="Times New Roman" w:cs="Times New Roman"/>
          <w:sz w:val="28"/>
          <w:szCs w:val="28"/>
          <w:highlight w:val="green"/>
        </w:rPr>
        <w:t>впливаючих</w:t>
      </w:r>
      <w:proofErr w:type="spellEnd"/>
      <w:r w:rsidRPr="00B77870">
        <w:rPr>
          <w:rFonts w:ascii="Times New Roman" w:hAnsi="Times New Roman" w:cs="Times New Roman"/>
          <w:sz w:val="28"/>
          <w:szCs w:val="28"/>
          <w:highlight w:val="green"/>
        </w:rPr>
        <w:t xml:space="preserve"> факторів стає ще менше. Також, потрібно брати до уваги </w:t>
      </w:r>
      <w:proofErr w:type="spellStart"/>
      <w:r w:rsidRPr="00B77870">
        <w:rPr>
          <w:rFonts w:ascii="Times New Roman" w:hAnsi="Times New Roman" w:cs="Times New Roman"/>
          <w:sz w:val="28"/>
          <w:szCs w:val="28"/>
          <w:highlight w:val="green"/>
        </w:rPr>
        <w:t>впливаючі</w:t>
      </w:r>
      <w:proofErr w:type="spellEnd"/>
      <w:r w:rsidRPr="00B77870">
        <w:rPr>
          <w:rFonts w:ascii="Times New Roman" w:hAnsi="Times New Roman" w:cs="Times New Roman"/>
          <w:sz w:val="28"/>
          <w:szCs w:val="28"/>
          <w:highlight w:val="green"/>
        </w:rPr>
        <w:t xml:space="preserve"> нечіткі фактори, які важко від слідкувати та контролювати. Навіть встановлюючи норми питомих витрат на існуючі </w:t>
      </w:r>
      <w:r w:rsidR="00B77870" w:rsidRPr="00B77870">
        <w:rPr>
          <w:rFonts w:ascii="Times New Roman" w:hAnsi="Times New Roman" w:cs="Times New Roman"/>
          <w:sz w:val="28"/>
          <w:szCs w:val="28"/>
          <w:highlight w:val="green"/>
        </w:rPr>
        <w:t xml:space="preserve">показники енергоспоживання, ці фактори мають велику розбіжність, через велику кількість факторів, які неможливо відслідковувати. </w:t>
      </w:r>
    </w:p>
    <w:p w:rsidR="00B77870" w:rsidRPr="00B77870" w:rsidRDefault="00B77870"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t>Існують різні визначення терміну «норма питомої витрати паливно-енергетичних ресурсів». В роботі [ААА]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B77870" w:rsidRPr="00B77870" w:rsidRDefault="00B77870" w:rsidP="00B77870">
      <w:pPr>
        <w:autoSpaceDE w:val="0"/>
        <w:autoSpaceDN w:val="0"/>
        <w:adjustRightInd w:val="0"/>
        <w:spacing w:before="120" w:after="120"/>
        <w:ind w:firstLine="708"/>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Цій вимозі відповідає визначення, яке приймається за основне: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136F2A" w:rsidRDefault="00136F2A" w:rsidP="00B06A7E">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8A3FFC" w:rsidRDefault="00787C2D" w:rsidP="008A3FFC">
      <w:pPr>
        <w:autoSpaceDE w:val="0"/>
        <w:autoSpaceDN w:val="0"/>
        <w:adjustRightInd w:val="0"/>
        <w:spacing w:after="0" w:line="240" w:lineRule="auto"/>
        <w:jc w:val="center"/>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3</w:t>
      </w:r>
      <w:r w:rsidR="00136F2A" w:rsidRPr="008A3FFC">
        <w:rPr>
          <w:rFonts w:ascii="Times New Roman" w:hAnsi="Times New Roman" w:cs="Times New Roman"/>
          <w:b/>
          <w:bCs/>
          <w:sz w:val="28"/>
          <w:szCs w:val="28"/>
          <w:highlight w:val="green"/>
        </w:rPr>
        <w:t xml:space="preserve"> РЕАЛІЗАЦІЯ ДЕРЖАВНОЇ ПОЛІТИКИ У СФЕРІ ЕФЕКТИВНОГО ВИКОРИСТАННЯ ПАЛИВНО-ЕНЕРГЕТИЧНИХ РЕСУРСІВ</w:t>
      </w:r>
    </w:p>
    <w:p w:rsidR="00111EDB" w:rsidRPr="008A3FFC" w:rsidRDefault="00111EDB" w:rsidP="008A3FFC">
      <w:pPr>
        <w:autoSpaceDE w:val="0"/>
        <w:autoSpaceDN w:val="0"/>
        <w:adjustRightInd w:val="0"/>
        <w:spacing w:before="120" w:after="120" w:line="240" w:lineRule="auto"/>
        <w:rPr>
          <w:rFonts w:ascii="Times New Roman" w:hAnsi="Times New Roman" w:cs="Times New Roman"/>
          <w:b/>
          <w:bCs/>
          <w:sz w:val="28"/>
          <w:szCs w:val="28"/>
          <w:highlight w:val="green"/>
        </w:rPr>
      </w:pPr>
    </w:p>
    <w:p w:rsidR="00426A82" w:rsidRPr="008A3FFC" w:rsidRDefault="00426A82" w:rsidP="00FF72EF">
      <w:pPr>
        <w:autoSpaceDE w:val="0"/>
        <w:autoSpaceDN w:val="0"/>
        <w:adjustRightInd w:val="0"/>
        <w:spacing w:before="120" w:after="120"/>
        <w:ind w:firstLine="708"/>
        <w:jc w:val="both"/>
        <w:rPr>
          <w:rFonts w:ascii="Times New Roman" w:hAnsi="Times New Roman" w:cs="Times New Roman"/>
          <w:bCs/>
          <w:sz w:val="28"/>
          <w:szCs w:val="28"/>
          <w:highlight w:val="green"/>
          <w:lang w:val="ru-RU"/>
        </w:rPr>
      </w:pPr>
      <w:r w:rsidRPr="008A3FFC">
        <w:rPr>
          <w:rFonts w:ascii="Times New Roman" w:hAnsi="Times New Roman" w:cs="Times New Roman"/>
          <w:bCs/>
          <w:sz w:val="28"/>
          <w:szCs w:val="28"/>
          <w:highlight w:val="green"/>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w:t>
      </w:r>
      <w:r w:rsidR="00E60091" w:rsidRPr="008A3FFC">
        <w:rPr>
          <w:rFonts w:ascii="Times New Roman" w:hAnsi="Times New Roman" w:cs="Times New Roman"/>
          <w:bCs/>
          <w:sz w:val="28"/>
          <w:szCs w:val="28"/>
          <w:highlight w:val="green"/>
        </w:rPr>
        <w:t>ла до стрі</w:t>
      </w:r>
      <w:r w:rsidRPr="008A3FFC">
        <w:rPr>
          <w:rFonts w:ascii="Times New Roman" w:hAnsi="Times New Roman" w:cs="Times New Roman"/>
          <w:bCs/>
          <w:sz w:val="28"/>
          <w:szCs w:val="28"/>
          <w:highlight w:val="green"/>
        </w:rPr>
        <w:t>мкого стрибка складової енергоресурсів у структурі витрат на виробництво промислової продукції т послуг, що відобразилось у зростанні енергоємності ВВП.</w:t>
      </w:r>
      <w:r w:rsidR="00E60091" w:rsidRPr="008A3FFC">
        <w:rPr>
          <w:rFonts w:ascii="Times New Roman" w:hAnsi="Times New Roman" w:cs="Times New Roman"/>
          <w:bCs/>
          <w:sz w:val="28"/>
          <w:szCs w:val="28"/>
          <w:highlight w:val="green"/>
          <w:lang w:val="ru-RU"/>
        </w:rPr>
        <w:t xml:space="preserve"> [</w:t>
      </w:r>
      <w:r w:rsidR="00E60091" w:rsidRPr="008A3FFC">
        <w:rPr>
          <w:rFonts w:ascii="Times New Roman" w:hAnsi="Times New Roman" w:cs="Times New Roman"/>
          <w:bCs/>
          <w:sz w:val="28"/>
          <w:szCs w:val="28"/>
          <w:highlight w:val="green"/>
          <w:lang w:val="en-US"/>
        </w:rPr>
        <w:t>AAA</w:t>
      </w:r>
      <w:r w:rsidR="00E60091" w:rsidRPr="008A3FFC">
        <w:rPr>
          <w:rFonts w:ascii="Times New Roman" w:hAnsi="Times New Roman" w:cs="Times New Roman"/>
          <w:bCs/>
          <w:sz w:val="28"/>
          <w:szCs w:val="28"/>
          <w:highlight w:val="green"/>
          <w:lang w:val="ru-RU"/>
        </w:rPr>
        <w:t>]</w:t>
      </w:r>
    </w:p>
    <w:p w:rsidR="00426A82"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На даний час в Україні вкрай важливим є коректне виконання функцій</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 xml:space="preserve">управління ефективністю </w:t>
      </w:r>
      <w:proofErr w:type="spellStart"/>
      <w:r w:rsidRPr="008A3FFC">
        <w:rPr>
          <w:rFonts w:ascii="Times New Roman" w:hAnsi="Times New Roman" w:cs="Times New Roman"/>
          <w:sz w:val="28"/>
          <w:szCs w:val="28"/>
          <w:highlight w:val="green"/>
        </w:rPr>
        <w:t>енерговикористання</w:t>
      </w:r>
      <w:proofErr w:type="spellEnd"/>
      <w:r w:rsidRPr="008A3FFC">
        <w:rPr>
          <w:rFonts w:ascii="Times New Roman" w:hAnsi="Times New Roman" w:cs="Times New Roman"/>
          <w:sz w:val="28"/>
          <w:szCs w:val="28"/>
          <w:highlight w:val="green"/>
        </w:rPr>
        <w:t xml:space="preserve"> на державному рівні.</w:t>
      </w:r>
    </w:p>
    <w:p w:rsidR="00426A82"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аконом України «Про енергозбереження», частиною 2 статті 9, визначен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що державне управління у сфері енергозбереження здійснює Кабінет міністр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України та уповноважений Президентом України центральний орган</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конавчої влади.</w:t>
      </w:r>
    </w:p>
    <w:p w:rsidR="001A5111"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Як зазначено у статті 21 Закону, проведення державної експертизи з</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енергозбереження, тобто встановлення відповідності показників об’єкт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 xml:space="preserve">експертизи, які характеризують використання </w:t>
      </w:r>
      <w:proofErr w:type="spellStart"/>
      <w:r w:rsidRPr="008A3FFC">
        <w:rPr>
          <w:rFonts w:ascii="Times New Roman" w:hAnsi="Times New Roman" w:cs="Times New Roman"/>
          <w:sz w:val="28"/>
          <w:szCs w:val="28"/>
          <w:highlight w:val="green"/>
        </w:rPr>
        <w:t>паливно</w:t>
      </w:r>
      <w:proofErr w:type="spellEnd"/>
      <w:r w:rsidRPr="008A3FFC">
        <w:rPr>
          <w:rFonts w:ascii="Times New Roman" w:hAnsi="Times New Roman" w:cs="Times New Roman"/>
          <w:sz w:val="28"/>
          <w:szCs w:val="28"/>
          <w:highlight w:val="green"/>
        </w:rPr>
        <w:t xml:space="preserve"> – енергетичних ресурс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ЕР) вимогам нормативно – правових актів та нормативно – технічних</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документів у сфері енергозбереження, є обов’язковим у процесі діяльності,</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в’язаної з видобуванням, переробкою, транспортуванням, зберіганням,</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робництвом та споживанням ПЕР.</w:t>
      </w:r>
    </w:p>
    <w:p w:rsidR="008A3FFC"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Державна експертиза з енергозбереження проводиться органом виконавчої</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лади, який забезпечує реалізацію державної політики у сферах ефективног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користання ПЕР, енергозбереження, відновлювальних джерел енергії та</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альтернативних видів палива (стаття 23 Закону).</w:t>
      </w:r>
    </w:p>
    <w:p w:rsidR="001A5111"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езультативність державної експертизи з нормування залежить від</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належної реалізації 4-х стадій:</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озрахунок норм питомих витрат ПЕР</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Державна експертиза норм питомих витрат ПЕР</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огодження норм питомих витрат ПЕР</w:t>
      </w:r>
    </w:p>
    <w:p w:rsidR="00426A82"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Контроль за дотриманням затверджених норм</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гідно Постанови КМУ №786 від 15.07.1997, норми питомих витрат ПЕР</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винні встановлюватися з урахуванням особливостей конкретног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робництва. Розрахунок норм проводиться на вимогу облдержадміністрацій,</w:t>
      </w:r>
      <w:r w:rsidR="00426A82" w:rsidRPr="008A3FFC">
        <w:rPr>
          <w:rFonts w:ascii="Times New Roman" w:hAnsi="Times New Roman" w:cs="Times New Roman"/>
          <w:sz w:val="28"/>
          <w:szCs w:val="28"/>
          <w:highlight w:val="green"/>
        </w:rPr>
        <w:t xml:space="preserve"> </w:t>
      </w:r>
      <w:proofErr w:type="spellStart"/>
      <w:r w:rsidRPr="008A3FFC">
        <w:rPr>
          <w:rFonts w:ascii="Times New Roman" w:hAnsi="Times New Roman" w:cs="Times New Roman"/>
          <w:sz w:val="28"/>
          <w:szCs w:val="28"/>
          <w:highlight w:val="green"/>
        </w:rPr>
        <w:t>Мінпаливенерго</w:t>
      </w:r>
      <w:proofErr w:type="spellEnd"/>
      <w:r w:rsidRPr="008A3FFC">
        <w:rPr>
          <w:rFonts w:ascii="Times New Roman" w:hAnsi="Times New Roman" w:cs="Times New Roman"/>
          <w:sz w:val="28"/>
          <w:szCs w:val="28"/>
          <w:highlight w:val="green"/>
        </w:rPr>
        <w:t>. За розроблення та затвердження типових норм питомих</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трат ПЕР у суспільному виробництві відповідає Державне агентство з</w:t>
      </w:r>
      <w:r w:rsidR="00426A82" w:rsidRPr="008A3FFC">
        <w:rPr>
          <w:rFonts w:ascii="Times New Roman" w:hAnsi="Times New Roman" w:cs="Times New Roman"/>
          <w:sz w:val="28"/>
          <w:szCs w:val="28"/>
          <w:highlight w:val="green"/>
        </w:rPr>
        <w:t xml:space="preserve"> </w:t>
      </w:r>
      <w:proofErr w:type="spellStart"/>
      <w:r w:rsidRPr="008A3FFC">
        <w:rPr>
          <w:rFonts w:ascii="Times New Roman" w:hAnsi="Times New Roman" w:cs="Times New Roman"/>
          <w:sz w:val="28"/>
          <w:szCs w:val="28"/>
          <w:highlight w:val="green"/>
        </w:rPr>
        <w:lastRenderedPageBreak/>
        <w:t>енергоефективності</w:t>
      </w:r>
      <w:proofErr w:type="spellEnd"/>
      <w:r w:rsidRPr="008A3FFC">
        <w:rPr>
          <w:rFonts w:ascii="Times New Roman" w:hAnsi="Times New Roman" w:cs="Times New Roman"/>
          <w:sz w:val="28"/>
          <w:szCs w:val="28"/>
          <w:highlight w:val="green"/>
        </w:rPr>
        <w:t xml:space="preserve"> та енергозбереження України (</w:t>
      </w:r>
      <w:proofErr w:type="spellStart"/>
      <w:r w:rsidRPr="008A3FFC">
        <w:rPr>
          <w:rFonts w:ascii="Times New Roman" w:hAnsi="Times New Roman" w:cs="Times New Roman"/>
          <w:sz w:val="28"/>
          <w:szCs w:val="28"/>
          <w:highlight w:val="green"/>
        </w:rPr>
        <w:t>Держенергоефективності</w:t>
      </w:r>
      <w:proofErr w:type="spellEnd"/>
      <w:r w:rsidRPr="008A3FFC">
        <w:rPr>
          <w:rFonts w:ascii="Times New Roman" w:hAnsi="Times New Roman" w:cs="Times New Roman"/>
          <w:sz w:val="28"/>
          <w:szCs w:val="28"/>
          <w:highlight w:val="green"/>
        </w:rPr>
        <w:t>),</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ідповідні міністерства та інші центральні органи виконавчої влади.</w:t>
      </w:r>
    </w:p>
    <w:p w:rsidR="001A5111"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Метою їх встановлення є:</w:t>
      </w:r>
    </w:p>
    <w:p w:rsidR="001A5111" w:rsidRPr="008A3FFC" w:rsidRDefault="001A5111" w:rsidP="00FF72EF">
      <w:pPr>
        <w:pStyle w:val="a5"/>
        <w:numPr>
          <w:ilvl w:val="0"/>
          <w:numId w:val="5"/>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аціональне використання та економія ПЕР ;</w:t>
      </w:r>
    </w:p>
    <w:p w:rsidR="00426A82" w:rsidRPr="008A3FFC" w:rsidRDefault="001A5111" w:rsidP="00FF72EF">
      <w:pPr>
        <w:pStyle w:val="a5"/>
        <w:numPr>
          <w:ilvl w:val="0"/>
          <w:numId w:val="5"/>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створення підстав для застосування економічних санкцій.</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остановою Кабінету Міністрів України від 15.07.1998 №1094 бул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тверджено Положення про державну експертизу з енергозбереження (далі –</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ложення). У додатку до положення визначений перелік об’єктів, які</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ідлягають державній експертизі з енергозбереження. В тому числі (такими</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об’єктами є) міжгалузеві, галузеві та регіональні методики нормування та норм</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итомих витрат ПЕР у суспільному виробництві.</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Наказом Державного комітету України з енергозбереження від 22.10.2002</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112, зареєстрованим у Міністерстві юстиції України 07.11.2002 за №878/7166,</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тверджено Основні положення з нормування питомих витрат ПЕР у</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суспільному виробництві (далі – Основні положення), в яких зазначено, щ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експертиза встановлених норм витрат ПЕР, контроль за їх наявністю та</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 xml:space="preserve">виконанням здійснюються </w:t>
      </w:r>
      <w:proofErr w:type="spellStart"/>
      <w:r w:rsidRPr="008A3FFC">
        <w:rPr>
          <w:rFonts w:ascii="Times New Roman" w:hAnsi="Times New Roman" w:cs="Times New Roman"/>
          <w:sz w:val="28"/>
          <w:szCs w:val="28"/>
          <w:highlight w:val="green"/>
        </w:rPr>
        <w:t>Держенергоефективності</w:t>
      </w:r>
      <w:proofErr w:type="spellEnd"/>
      <w:r w:rsidRPr="008A3FFC">
        <w:rPr>
          <w:rFonts w:ascii="Times New Roman" w:hAnsi="Times New Roman" w:cs="Times New Roman"/>
          <w:sz w:val="28"/>
          <w:szCs w:val="28"/>
          <w:highlight w:val="green"/>
        </w:rPr>
        <w:t xml:space="preserve"> України під час</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роведення перевірки стану обліку і використання ПЕР на підприємствах</w:t>
      </w:r>
      <w:r w:rsidR="00426A82" w:rsidRPr="008A3FFC">
        <w:rPr>
          <w:rFonts w:ascii="Times New Roman" w:hAnsi="Times New Roman" w:cs="Times New Roman"/>
          <w:sz w:val="28"/>
          <w:szCs w:val="28"/>
          <w:highlight w:val="green"/>
        </w:rPr>
        <w:t xml:space="preserve">. </w:t>
      </w:r>
    </w:p>
    <w:p w:rsidR="001A5111"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Метою такого контролю є :</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еревірка прогресивності норм;</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виконання приписів щодо порушень;</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виконання постанов про накладення штрафних санкцій;</w:t>
      </w:r>
    </w:p>
    <w:p w:rsidR="00E6009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 xml:space="preserve">наповнення спеціального фонду на енергозберігаючі та </w:t>
      </w:r>
      <w:proofErr w:type="spellStart"/>
      <w:r w:rsidRPr="008A3FFC">
        <w:rPr>
          <w:rFonts w:ascii="Times New Roman" w:hAnsi="Times New Roman" w:cs="Times New Roman"/>
          <w:sz w:val="28"/>
          <w:szCs w:val="28"/>
          <w:highlight w:val="green"/>
        </w:rPr>
        <w:t>енергоефективні</w:t>
      </w:r>
      <w:proofErr w:type="spellEnd"/>
      <w:r w:rsidR="008A3FFC"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ходи.</w:t>
      </w:r>
    </w:p>
    <w:p w:rsidR="00E60091" w:rsidRPr="008A3FFC" w:rsidRDefault="00E6009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засади:</w:t>
      </w:r>
    </w:p>
    <w:p w:rsidR="00E60091" w:rsidRPr="008A3FFC" w:rsidRDefault="00E60091" w:rsidP="00FF72EF">
      <w:pPr>
        <w:pStyle w:val="a5"/>
        <w:numPr>
          <w:ilvl w:val="0"/>
          <w:numId w:val="1"/>
        </w:numPr>
        <w:autoSpaceDE w:val="0"/>
        <w:autoSpaceDN w:val="0"/>
        <w:adjustRightInd w:val="0"/>
        <w:spacing w:before="120" w:after="120"/>
        <w:jc w:val="both"/>
        <w:rPr>
          <w:rFonts w:ascii="Times New Roman" w:hAnsi="Times New Roman" w:cs="Times New Roman"/>
          <w:color w:val="000000"/>
          <w:sz w:val="28"/>
          <w:szCs w:val="28"/>
          <w:highlight w:val="green"/>
          <w:shd w:val="clear" w:color="auto" w:fill="FFFFFF"/>
        </w:rPr>
      </w:pPr>
      <w:r w:rsidRPr="008A3FFC">
        <w:rPr>
          <w:rFonts w:ascii="Times New Roman" w:hAnsi="Times New Roman" w:cs="Times New Roman"/>
          <w:color w:val="000000"/>
          <w:sz w:val="28"/>
          <w:szCs w:val="28"/>
          <w:highlight w:val="green"/>
          <w:shd w:val="clear" w:color="auto" w:fill="FFFFFF"/>
        </w:rPr>
        <w:t xml:space="preserve">включення </w:t>
      </w:r>
      <w:proofErr w:type="spellStart"/>
      <w:r w:rsidRPr="008A3FFC">
        <w:rPr>
          <w:rFonts w:ascii="Times New Roman" w:hAnsi="Times New Roman" w:cs="Times New Roman"/>
          <w:color w:val="000000"/>
          <w:sz w:val="28"/>
          <w:szCs w:val="28"/>
          <w:highlight w:val="green"/>
          <w:shd w:val="clear" w:color="auto" w:fill="FFFFFF"/>
        </w:rPr>
        <w:t>енергоефективності</w:t>
      </w:r>
      <w:proofErr w:type="spellEnd"/>
      <w:r w:rsidRPr="008A3FFC">
        <w:rPr>
          <w:rFonts w:ascii="Times New Roman" w:hAnsi="Times New Roman" w:cs="Times New Roman"/>
          <w:color w:val="000000"/>
          <w:sz w:val="28"/>
          <w:szCs w:val="28"/>
          <w:highlight w:val="green"/>
          <w:shd w:val="clear" w:color="auto" w:fill="FFFFFF"/>
        </w:rPr>
        <w:t xml:space="preserve"> до пріоритетних сфер, в яких здійснюється адаптація законодавства України до законодавства Європейського Союзу</w:t>
      </w:r>
    </w:p>
    <w:p w:rsidR="00E60091" w:rsidRPr="008A3FFC" w:rsidRDefault="00E60091" w:rsidP="00FF72EF">
      <w:pPr>
        <w:pStyle w:val="a5"/>
        <w:numPr>
          <w:ilvl w:val="0"/>
          <w:numId w:val="1"/>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color w:val="000000"/>
          <w:sz w:val="28"/>
          <w:szCs w:val="28"/>
          <w:highlight w:val="green"/>
          <w:shd w:val="clear" w:color="auto" w:fill="FFFFFF"/>
        </w:rPr>
        <w:t>б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розроблення з урахуванням положень </w:t>
      </w:r>
      <w:proofErr w:type="spellStart"/>
      <w:r w:rsidRPr="008A3FFC">
        <w:rPr>
          <w:color w:val="000000"/>
          <w:sz w:val="28"/>
          <w:szCs w:val="28"/>
          <w:highlight w:val="green"/>
        </w:rPr>
        <w:t>acquis</w:t>
      </w:r>
      <w:proofErr w:type="spellEnd"/>
      <w:r w:rsidRPr="008A3FFC">
        <w:rPr>
          <w:color w:val="000000"/>
          <w:sz w:val="28"/>
          <w:szCs w:val="28"/>
          <w:highlight w:val="green"/>
        </w:rPr>
        <w:t xml:space="preserve"> </w:t>
      </w:r>
      <w:proofErr w:type="spellStart"/>
      <w:r w:rsidRPr="008A3FFC">
        <w:rPr>
          <w:color w:val="000000"/>
          <w:sz w:val="28"/>
          <w:szCs w:val="28"/>
          <w:highlight w:val="green"/>
        </w:rPr>
        <w:t>communautaire</w:t>
      </w:r>
      <w:proofErr w:type="spellEnd"/>
      <w:r w:rsidRPr="008A3FFC">
        <w:rPr>
          <w:color w:val="000000"/>
          <w:sz w:val="28"/>
          <w:szCs w:val="28"/>
          <w:highlight w:val="green"/>
        </w:rPr>
        <w:t xml:space="preserve"> та внести на розгляд Верховної Ради України законопроекти щодо:</w:t>
      </w:r>
    </w:p>
    <w:p w:rsidR="00E60091" w:rsidRPr="008A3FFC" w:rsidRDefault="00E60091" w:rsidP="00FF72EF">
      <w:pPr>
        <w:pStyle w:val="a6"/>
        <w:numPr>
          <w:ilvl w:val="0"/>
          <w:numId w:val="2"/>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запровадження менеджменту з енергозбереження (енергетичного менеджменту) та енергетичного аудиту, в якому передбачити, зокрема, </w:t>
      </w:r>
      <w:r w:rsidRPr="008A3FFC">
        <w:rPr>
          <w:color w:val="000000"/>
          <w:sz w:val="28"/>
          <w:szCs w:val="28"/>
          <w:highlight w:val="green"/>
        </w:rPr>
        <w:lastRenderedPageBreak/>
        <w:t>проведення обов'язкового енергетичного аудиту суб'єктів природних монополій;</w:t>
      </w:r>
    </w:p>
    <w:p w:rsidR="00E60091" w:rsidRPr="008A3FFC" w:rsidRDefault="00E60091" w:rsidP="00FF72EF">
      <w:pPr>
        <w:pStyle w:val="a6"/>
        <w:numPr>
          <w:ilvl w:val="0"/>
          <w:numId w:val="2"/>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E60091" w:rsidRPr="008A3FFC" w:rsidRDefault="00E60091" w:rsidP="00FF72EF">
      <w:pPr>
        <w:pStyle w:val="a6"/>
        <w:numPr>
          <w:ilvl w:val="0"/>
          <w:numId w:val="1"/>
        </w:numPr>
        <w:shd w:val="clear" w:color="auto" w:fill="FFFFFF"/>
        <w:spacing w:before="120" w:beforeAutospacing="0" w:after="120" w:afterAutospacing="0" w:line="276" w:lineRule="auto"/>
        <w:ind w:left="714" w:hanging="357"/>
        <w:jc w:val="both"/>
        <w:rPr>
          <w:color w:val="000000"/>
          <w:sz w:val="28"/>
          <w:szCs w:val="28"/>
          <w:highlight w:val="green"/>
        </w:rPr>
      </w:pPr>
      <w:r w:rsidRPr="008A3FFC">
        <w:rPr>
          <w:color w:val="000000"/>
          <w:sz w:val="28"/>
          <w:szCs w:val="28"/>
          <w:highlight w:val="green"/>
        </w:rPr>
        <w:t xml:space="preserve">розроблення та затвердження державних цільових програм з питань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 зокрема щодо:</w:t>
      </w:r>
    </w:p>
    <w:p w:rsidR="00E60091" w:rsidRPr="008A3FFC" w:rsidRDefault="00E60091" w:rsidP="00FF72EF">
      <w:pPr>
        <w:pStyle w:val="a6"/>
        <w:numPr>
          <w:ilvl w:val="0"/>
          <w:numId w:val="3"/>
        </w:numPr>
        <w:shd w:val="clear" w:color="auto" w:fill="FFFFFF"/>
        <w:spacing w:before="120" w:beforeAutospacing="0" w:after="120" w:afterAutospacing="0" w:line="276" w:lineRule="auto"/>
        <w:ind w:left="1434" w:hanging="357"/>
        <w:jc w:val="both"/>
        <w:rPr>
          <w:color w:val="000000"/>
          <w:sz w:val="28"/>
          <w:szCs w:val="28"/>
          <w:highlight w:val="green"/>
        </w:rPr>
      </w:pPr>
      <w:r w:rsidRPr="008A3FFC">
        <w:rPr>
          <w:color w:val="000000"/>
          <w:sz w:val="28"/>
          <w:szCs w:val="28"/>
          <w:highlight w:val="green"/>
        </w:rPr>
        <w:t>підтримки населення під час реалізації ним енергозберігаючих заходів у житловому фонді;</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стимулювання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 xml:space="preserve"> в усіх сферах економіки України (транспорт, виробництво та постачання енергії, житлово-комунальне господарство, будівництво, промисловість тощо);</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стандартизації та розроблення технічних регламентів у сфері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 xml:space="preserve">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підвищення ефективності використання паливно-енергетичних ресурсів у бюджетній сфері на період до 2015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затвердження положення про Державний фонд енергозбереження;</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уточнення з урахуванням Концептуальних засад державної політики щодо забезпечення ефективного використання паливно-енергетичних ресурсів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 xml:space="preserve">) завдань та повноважень центральних і місцевих органів виконавчої влади у сфері реалізації державної політики щодо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утворення державної системи моніторингу показників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w:t>
      </w:r>
      <w:proofErr w:type="spellStart"/>
      <w:r w:rsidRPr="008A3FFC">
        <w:rPr>
          <w:color w:val="000000"/>
          <w:sz w:val="28"/>
          <w:szCs w:val="28"/>
          <w:highlight w:val="green"/>
        </w:rPr>
        <w:t>енергоефективності</w:t>
      </w:r>
      <w:proofErr w:type="spellEnd"/>
      <w:r w:rsidRPr="008A3FFC">
        <w:rPr>
          <w:color w:val="000000"/>
          <w:sz w:val="28"/>
          <w:szCs w:val="28"/>
          <w:highlight w:val="green"/>
        </w:rPr>
        <w:t>;</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затвердження плану організації робіт з формування енергетичного балансу (з урахуванням досвіду Міжнародного Енергетичного </w:t>
      </w:r>
      <w:r w:rsidRPr="008A3FFC">
        <w:rPr>
          <w:color w:val="000000"/>
          <w:sz w:val="28"/>
          <w:szCs w:val="28"/>
          <w:highlight w:val="green"/>
        </w:rPr>
        <w:lastRenderedPageBreak/>
        <w:t>Агентства), передбачивши, зокрема, проведення моніторингу показників енергетичного балансу, створення інформаційних баз даних енергетичної статистики та бюджетне фінансування цих робіт;</w:t>
      </w:r>
      <w:r w:rsidR="00543EC0" w:rsidRPr="008A3FFC">
        <w:rPr>
          <w:bCs/>
          <w:sz w:val="28"/>
          <w:szCs w:val="28"/>
          <w:highlight w:val="green"/>
        </w:rPr>
        <w:t xml:space="preserve"> [</w:t>
      </w:r>
      <w:r w:rsidR="00543EC0" w:rsidRPr="008A3FFC">
        <w:rPr>
          <w:bCs/>
          <w:sz w:val="28"/>
          <w:szCs w:val="28"/>
          <w:highlight w:val="green"/>
          <w:lang w:val="en-US"/>
        </w:rPr>
        <w:t>AAA</w:t>
      </w:r>
      <w:r w:rsidR="00543EC0" w:rsidRPr="008A3FFC">
        <w:rPr>
          <w:bCs/>
          <w:sz w:val="28"/>
          <w:szCs w:val="28"/>
          <w:highlight w:val="green"/>
        </w:rPr>
        <w:t>]</w:t>
      </w:r>
    </w:p>
    <w:p w:rsidR="00E60091" w:rsidRPr="00E60091" w:rsidRDefault="00E60091" w:rsidP="00FF72EF">
      <w:pPr>
        <w:autoSpaceDE w:val="0"/>
        <w:autoSpaceDN w:val="0"/>
        <w:adjustRightInd w:val="0"/>
        <w:spacing w:before="120" w:after="120"/>
        <w:ind w:left="360" w:firstLine="348"/>
        <w:jc w:val="both"/>
        <w:rPr>
          <w:rFonts w:ascii="Times New Roman" w:hAnsi="Times New Roman" w:cs="Times New Roman"/>
          <w:sz w:val="28"/>
          <w:szCs w:val="28"/>
        </w:rPr>
      </w:pPr>
      <w:r w:rsidRPr="008A3FFC">
        <w:rPr>
          <w:rFonts w:ascii="Times New Roman" w:hAnsi="Times New Roman" w:cs="Times New Roman"/>
          <w:sz w:val="28"/>
          <w:szCs w:val="28"/>
          <w:highlight w:val="green"/>
        </w:rPr>
        <w:t xml:space="preserve">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w:t>
      </w:r>
      <w:r w:rsidR="00543EC0" w:rsidRPr="008A3FFC">
        <w:rPr>
          <w:rFonts w:ascii="Times New Roman" w:hAnsi="Times New Roman" w:cs="Times New Roman"/>
          <w:sz w:val="28"/>
          <w:szCs w:val="28"/>
          <w:highlight w:val="green"/>
        </w:rPr>
        <w:t>коректному впровадженню поставлених задач.</w:t>
      </w:r>
    </w:p>
    <w:p w:rsidR="00136F2A" w:rsidRDefault="00136F2A" w:rsidP="008A3FFC">
      <w:pPr>
        <w:spacing w:before="120" w:after="120"/>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FF72EF" w:rsidRDefault="00787C2D" w:rsidP="00111EDB">
      <w:pPr>
        <w:autoSpaceDE w:val="0"/>
        <w:autoSpaceDN w:val="0"/>
        <w:adjustRightInd w:val="0"/>
        <w:spacing w:after="0" w:line="240" w:lineRule="auto"/>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4</w:t>
      </w:r>
      <w:r w:rsidR="00136F2A" w:rsidRPr="00FF72EF">
        <w:rPr>
          <w:rFonts w:ascii="Times New Roman" w:hAnsi="Times New Roman" w:cs="Times New Roman"/>
          <w:b/>
          <w:bCs/>
          <w:sz w:val="28"/>
          <w:szCs w:val="28"/>
          <w:highlight w:val="green"/>
        </w:rPr>
        <w:t xml:space="preserve"> МЕТОДИЧНІ ОСНОВИ ОЦІНКИ ТА КОНТРОЛЮ ЕФЕКТИВНОСТІ ВИКОРИСТАННЯ ПЕР В УКРАЇНІ</w:t>
      </w:r>
    </w:p>
    <w:p w:rsidR="00111EDB" w:rsidRPr="00FF72EF" w:rsidRDefault="00111EDB" w:rsidP="00111EDB">
      <w:pPr>
        <w:autoSpaceDE w:val="0"/>
        <w:autoSpaceDN w:val="0"/>
        <w:adjustRightInd w:val="0"/>
        <w:spacing w:after="0" w:line="240" w:lineRule="auto"/>
        <w:rPr>
          <w:rFonts w:ascii="Times New Roman" w:hAnsi="Times New Roman" w:cs="Times New Roman"/>
          <w:b/>
          <w:bCs/>
          <w:sz w:val="28"/>
          <w:szCs w:val="28"/>
          <w:highlight w:val="green"/>
        </w:rPr>
      </w:pPr>
    </w:p>
    <w:p w:rsidR="008A3FFC" w:rsidRPr="00FF72EF" w:rsidRDefault="003C4AEB" w:rsidP="00FF72EF">
      <w:pPr>
        <w:autoSpaceDE w:val="0"/>
        <w:autoSpaceDN w:val="0"/>
        <w:adjustRightInd w:val="0"/>
        <w:spacing w:after="0" w:line="360" w:lineRule="auto"/>
        <w:ind w:firstLine="708"/>
        <w:jc w:val="both"/>
        <w:rPr>
          <w:rFonts w:ascii="Times New Roman" w:hAnsi="Times New Roman" w:cs="Times New Roman"/>
          <w:bCs/>
          <w:sz w:val="28"/>
          <w:szCs w:val="28"/>
          <w:highlight w:val="green"/>
        </w:rPr>
      </w:pPr>
      <w:r w:rsidRPr="00FF72EF">
        <w:rPr>
          <w:rFonts w:ascii="Times New Roman" w:hAnsi="Times New Roman" w:cs="Times New Roman"/>
          <w:bCs/>
          <w:sz w:val="28"/>
          <w:szCs w:val="28"/>
          <w:highlight w:val="green"/>
        </w:rPr>
        <w:t xml:space="preserve">Навіть у наш час підхід до контролю ефективності відповідає тим самим нормам,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деякі зміни стосовно розрахункової складової оцінки та контролю ефективності використання ПЕР в Україні. </w:t>
      </w:r>
    </w:p>
    <w:p w:rsidR="003C4AEB" w:rsidRPr="00FF72EF" w:rsidRDefault="003C4AEB"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bCs/>
          <w:sz w:val="28"/>
          <w:szCs w:val="28"/>
          <w:highlight w:val="green"/>
        </w:rPr>
        <w:t xml:space="preserve">На даний момент розробка норм підприємствами передбачається вимогами Статті 20 </w:t>
      </w:r>
      <w:r w:rsidRPr="00FF72EF">
        <w:rPr>
          <w:rFonts w:ascii="Times New Roman" w:hAnsi="Times New Roman" w:cs="Times New Roman"/>
          <w:sz w:val="28"/>
          <w:szCs w:val="28"/>
          <w:highlight w:val="green"/>
        </w:rPr>
        <w:t xml:space="preserve">Закону України «Про </w:t>
      </w:r>
      <w:r w:rsidR="008A1BA2" w:rsidRPr="00FF72EF">
        <w:rPr>
          <w:rFonts w:ascii="Times New Roman" w:hAnsi="Times New Roman" w:cs="Times New Roman"/>
          <w:sz w:val="28"/>
          <w:szCs w:val="28"/>
          <w:highlight w:val="green"/>
        </w:rPr>
        <w:t>енергозбереження»</w:t>
      </w:r>
      <w:r w:rsidRPr="00FF72EF">
        <w:rPr>
          <w:rFonts w:ascii="Times New Roman" w:hAnsi="Times New Roman" w:cs="Times New Roman"/>
          <w:sz w:val="28"/>
          <w:szCs w:val="28"/>
          <w:highlight w:val="green"/>
        </w:rPr>
        <w:t xml:space="preserve"> та розробляється </w:t>
      </w:r>
      <w:r w:rsidR="008A1BA2" w:rsidRPr="00FF72EF">
        <w:rPr>
          <w:rFonts w:ascii="Times New Roman" w:hAnsi="Times New Roman" w:cs="Times New Roman"/>
          <w:sz w:val="28"/>
          <w:szCs w:val="28"/>
          <w:highlight w:val="green"/>
        </w:rPr>
        <w:t>згідно «</w:t>
      </w:r>
      <w:r w:rsidRPr="00FF72EF">
        <w:rPr>
          <w:rFonts w:ascii="Times New Roman" w:hAnsi="Times New Roman" w:cs="Times New Roman"/>
          <w:sz w:val="28"/>
          <w:szCs w:val="28"/>
          <w:highlight w:val="green"/>
        </w:rPr>
        <w:t xml:space="preserve">Загальних положень про порядок нормування питомих витрат паливно-енергетичних ресурсів у суспільному </w:t>
      </w:r>
      <w:r w:rsidR="008A1BA2" w:rsidRPr="00FF72EF">
        <w:rPr>
          <w:rFonts w:ascii="Times New Roman" w:hAnsi="Times New Roman" w:cs="Times New Roman"/>
          <w:sz w:val="28"/>
          <w:szCs w:val="28"/>
          <w:highlight w:val="green"/>
        </w:rPr>
        <w:t>виробництві»</w:t>
      </w:r>
      <w:r w:rsidRPr="00FF72EF">
        <w:rPr>
          <w:rFonts w:ascii="Times New Roman" w:hAnsi="Times New Roman" w:cs="Times New Roman"/>
          <w:sz w:val="28"/>
          <w:szCs w:val="28"/>
          <w:highlight w:val="green"/>
        </w:rPr>
        <w:t>,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sz w:val="28"/>
          <w:szCs w:val="28"/>
          <w:highlight w:val="green"/>
        </w:rPr>
        <w:tab/>
        <w:t xml:space="preserve">Усі основні плани нормування споживання в загальному випадку розробляються підприємствами, які поті затверджуються керівництвом, спираючись на чинне законодавство. </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sz w:val="28"/>
          <w:szCs w:val="28"/>
          <w:highlight w:val="green"/>
        </w:rPr>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lang w:val="ru-RU"/>
        </w:rPr>
      </w:pPr>
      <w:r w:rsidRPr="00FF72EF">
        <w:rPr>
          <w:rFonts w:ascii="Times New Roman" w:hAnsi="Times New Roman" w:cs="Times New Roman"/>
          <w:sz w:val="28"/>
          <w:szCs w:val="28"/>
          <w:highlight w:val="green"/>
        </w:rPr>
        <w:tab/>
        <w:t>Наглядно можна показати схему класифікації норм питомої витрати електричної енергії на рисунку [</w:t>
      </w:r>
      <w:r w:rsidRPr="00FF72EF">
        <w:rPr>
          <w:rFonts w:ascii="Times New Roman" w:hAnsi="Times New Roman" w:cs="Times New Roman"/>
          <w:sz w:val="28"/>
          <w:szCs w:val="28"/>
          <w:highlight w:val="green"/>
          <w:lang w:val="en-US"/>
        </w:rPr>
        <w:t>PP</w:t>
      </w:r>
      <w:r w:rsidRPr="00FF72EF">
        <w:rPr>
          <w:rFonts w:ascii="Times New Roman" w:hAnsi="Times New Roman" w:cs="Times New Roman"/>
          <w:sz w:val="28"/>
          <w:szCs w:val="28"/>
          <w:highlight w:val="green"/>
        </w:rPr>
        <w:t>]</w:t>
      </w:r>
    </w:p>
    <w:p w:rsidR="008A1BA2" w:rsidRPr="00FF72EF" w:rsidRDefault="008A1BA2">
      <w:pPr>
        <w:rPr>
          <w:rFonts w:ascii="Times New Roman" w:hAnsi="Times New Roman" w:cs="Times New Roman"/>
          <w:sz w:val="28"/>
          <w:szCs w:val="28"/>
          <w:highlight w:val="green"/>
          <w:lang w:val="ru-RU"/>
        </w:rPr>
      </w:pPr>
      <w:r w:rsidRPr="00FF72EF">
        <w:rPr>
          <w:rFonts w:ascii="Times New Roman" w:hAnsi="Times New Roman" w:cs="Times New Roman"/>
          <w:sz w:val="28"/>
          <w:szCs w:val="28"/>
          <w:highlight w:val="green"/>
          <w:lang w:val="ru-RU"/>
        </w:rPr>
        <w:br w:type="page"/>
      </w:r>
    </w:p>
    <w:p w:rsidR="008A1BA2" w:rsidRPr="00FF72EF" w:rsidRDefault="008A1BA2" w:rsidP="008A1BA2">
      <w:pPr>
        <w:autoSpaceDE w:val="0"/>
        <w:autoSpaceDN w:val="0"/>
        <w:adjustRightInd w:val="0"/>
        <w:spacing w:after="0" w:line="360" w:lineRule="auto"/>
        <w:jc w:val="center"/>
        <w:rPr>
          <w:rFonts w:ascii="Times New Roman" w:hAnsi="Times New Roman" w:cs="Times New Roman"/>
          <w:sz w:val="28"/>
          <w:szCs w:val="28"/>
          <w:highlight w:val="green"/>
          <w:lang w:val="ru-RU"/>
        </w:rPr>
      </w:pPr>
    </w:p>
    <w:p w:rsidR="008A1BA2" w:rsidRPr="00FF72EF" w:rsidRDefault="004577EC" w:rsidP="008A1BA2">
      <w:pPr>
        <w:autoSpaceDE w:val="0"/>
        <w:autoSpaceDN w:val="0"/>
        <w:adjustRightInd w:val="0"/>
        <w:spacing w:after="0" w:line="360" w:lineRule="auto"/>
        <w:jc w:val="center"/>
        <w:rPr>
          <w:rFonts w:ascii="Times New Roman" w:hAnsi="Times New Roman" w:cs="Times New Roman"/>
          <w:sz w:val="28"/>
          <w:szCs w:val="28"/>
          <w:highlight w:val="green"/>
          <w:lang w:val="ru-RU"/>
        </w:rPr>
      </w:pPr>
      <w:r w:rsidRPr="00FF72EF">
        <w:rPr>
          <w:rFonts w:ascii="Times New Roman" w:hAnsi="Times New Roman" w:cs="Times New Roman"/>
          <w:noProof/>
          <w:sz w:val="28"/>
          <w:szCs w:val="28"/>
          <w:highlight w:val="green"/>
          <w:lang w:eastAsia="uk-UA"/>
        </w:rPr>
        <w:drawing>
          <wp:inline distT="0" distB="0" distL="0" distR="0">
            <wp:extent cx="5892627" cy="6008914"/>
            <wp:effectExtent l="19050" t="0" r="0" b="0"/>
            <wp:docPr id="5"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rina\Desktop\diploma\diploma\docs\1Diagram.png"/>
                    <pic:cNvPicPr>
                      <a:picLocks noChangeAspect="1" noChangeArrowheads="1"/>
                    </pic:cNvPicPr>
                  </pic:nvPicPr>
                  <pic:blipFill>
                    <a:blip r:embed="rId7" cstate="print"/>
                    <a:srcRect/>
                    <a:stretch>
                      <a:fillRect/>
                    </a:stretch>
                  </pic:blipFill>
                  <pic:spPr bwMode="auto">
                    <a:xfrm>
                      <a:off x="0" y="0"/>
                      <a:ext cx="5892308" cy="6008589"/>
                    </a:xfrm>
                    <a:prstGeom prst="rect">
                      <a:avLst/>
                    </a:prstGeom>
                    <a:noFill/>
                    <a:ln w="9525">
                      <a:noFill/>
                      <a:miter lim="800000"/>
                      <a:headEnd/>
                      <a:tailEnd/>
                    </a:ln>
                  </pic:spPr>
                </pic:pic>
              </a:graphicData>
            </a:graphic>
          </wp:inline>
        </w:drawing>
      </w:r>
    </w:p>
    <w:p w:rsidR="008A1BA2" w:rsidRPr="008A1BA2" w:rsidRDefault="008A1BA2" w:rsidP="008A1BA2">
      <w:pPr>
        <w:autoSpaceDE w:val="0"/>
        <w:autoSpaceDN w:val="0"/>
        <w:adjustRightInd w:val="0"/>
        <w:spacing w:after="0" w:line="360" w:lineRule="auto"/>
        <w:jc w:val="center"/>
        <w:rPr>
          <w:rFonts w:ascii="Times New Roman" w:hAnsi="Times New Roman" w:cs="Times New Roman"/>
          <w:bCs/>
          <w:sz w:val="28"/>
          <w:szCs w:val="28"/>
          <w:lang w:val="ru-RU"/>
        </w:rPr>
      </w:pPr>
      <w:r w:rsidRPr="00FF72EF">
        <w:rPr>
          <w:rFonts w:ascii="Times New Roman" w:hAnsi="Times New Roman" w:cs="Times New Roman"/>
          <w:sz w:val="28"/>
          <w:szCs w:val="28"/>
          <w:highlight w:val="green"/>
        </w:rPr>
        <w:t xml:space="preserve">Рисунок </w:t>
      </w:r>
      <w:r w:rsidR="00B77870">
        <w:rPr>
          <w:rFonts w:ascii="Times New Roman" w:hAnsi="Times New Roman" w:cs="Times New Roman"/>
          <w:sz w:val="28"/>
          <w:szCs w:val="28"/>
          <w:highlight w:val="green"/>
        </w:rPr>
        <w:t>[</w:t>
      </w:r>
      <w:r w:rsidR="00B77870">
        <w:rPr>
          <w:rFonts w:ascii="Times New Roman" w:hAnsi="Times New Roman" w:cs="Times New Roman"/>
          <w:sz w:val="28"/>
          <w:szCs w:val="28"/>
          <w:highlight w:val="green"/>
          <w:lang w:val="en-US"/>
        </w:rPr>
        <w:t>PP</w:t>
      </w:r>
      <w:r w:rsidR="00B77870">
        <w:rPr>
          <w:rFonts w:ascii="Times New Roman" w:hAnsi="Times New Roman" w:cs="Times New Roman"/>
          <w:sz w:val="28"/>
          <w:szCs w:val="28"/>
          <w:highlight w:val="green"/>
        </w:rPr>
        <w:t>]</w:t>
      </w:r>
      <w:r w:rsidRPr="00FF72EF">
        <w:rPr>
          <w:rFonts w:ascii="Times New Roman" w:hAnsi="Times New Roman" w:cs="Times New Roman"/>
          <w:sz w:val="28"/>
          <w:szCs w:val="28"/>
          <w:highlight w:val="green"/>
        </w:rPr>
        <w:t xml:space="preserve"> – Класифікація норм питомої витрати електроенергії</w:t>
      </w:r>
    </w:p>
    <w:p w:rsidR="00136F2A" w:rsidRDefault="00136F2A">
      <w:pPr>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136F2A" w:rsidRDefault="00787C2D" w:rsidP="00F337DC">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1.</w:t>
      </w:r>
      <w:r w:rsidRPr="00787C2D">
        <w:rPr>
          <w:rFonts w:ascii="Times New Roman" w:hAnsi="Times New Roman" w:cs="Times New Roman"/>
          <w:b/>
          <w:bCs/>
          <w:sz w:val="28"/>
          <w:szCs w:val="28"/>
          <w:lang w:val="ru-RU"/>
        </w:rPr>
        <w:t>5</w:t>
      </w:r>
      <w:r w:rsidR="00236A1D">
        <w:rPr>
          <w:rFonts w:ascii="Times New Roman" w:hAnsi="Times New Roman" w:cs="Times New Roman"/>
          <w:b/>
          <w:bCs/>
          <w:sz w:val="28"/>
          <w:szCs w:val="28"/>
        </w:rPr>
        <w:t xml:space="preserve"> </w:t>
      </w:r>
      <w:r w:rsidR="00136F2A" w:rsidRPr="00136F2A">
        <w:rPr>
          <w:rFonts w:ascii="Times New Roman" w:hAnsi="Times New Roman" w:cs="Times New Roman"/>
          <w:b/>
          <w:bCs/>
          <w:sz w:val="28"/>
          <w:szCs w:val="28"/>
        </w:rPr>
        <w:t>ОСНОВНІ НЕДОЛІКИ ДІЮЧИХ В УКРАЇНІ МЕТОДИК ВСТАНОВЛЕННЯ НОРМ ПИТОМОЇ ВИТРАТИ ЕЛЕКТРИЧНОЇ ЕНЕРГІЇ</w:t>
      </w:r>
    </w:p>
    <w:p w:rsidR="00111EDB" w:rsidRDefault="00111EDB" w:rsidP="00111EDB">
      <w:pPr>
        <w:autoSpaceDE w:val="0"/>
        <w:autoSpaceDN w:val="0"/>
        <w:adjustRightInd w:val="0"/>
        <w:spacing w:after="0" w:line="240" w:lineRule="auto"/>
        <w:rPr>
          <w:rFonts w:ascii="Times New Roman" w:hAnsi="Times New Roman" w:cs="Times New Roman"/>
          <w:sz w:val="28"/>
          <w:szCs w:val="28"/>
          <w:lang w:val="en-US"/>
        </w:rPr>
      </w:pPr>
    </w:p>
    <w:p w:rsidR="004D75F2" w:rsidRPr="0070417F" w:rsidRDefault="0070417F" w:rsidP="004D75F2">
      <w:pPr>
        <w:autoSpaceDE w:val="0"/>
        <w:autoSpaceDN w:val="0"/>
        <w:adjustRightInd w:val="0"/>
        <w:spacing w:after="0" w:line="240" w:lineRule="auto"/>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Виходячи з досвіду</w:t>
      </w:r>
      <w:r w:rsidR="004D75F2" w:rsidRPr="0070417F">
        <w:rPr>
          <w:rFonts w:ascii="Times New Roman" w:hAnsi="Times New Roman" w:cs="Times New Roman"/>
          <w:sz w:val="28"/>
          <w:szCs w:val="28"/>
          <w:highlight w:val="green"/>
        </w:rPr>
        <w:t xml:space="preserve"> нормування питомих витрат палива та енергії, яке</w:t>
      </w:r>
    </w:p>
    <w:p w:rsidR="004D75F2" w:rsidRPr="0070417F"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здійснювалось у СРСР а також результати нормування енергоспоживання,</w:t>
      </w:r>
    </w:p>
    <w:p w:rsidR="004D75F2" w:rsidRPr="0070417F" w:rsidRDefault="0070417F" w:rsidP="004D75F2">
      <w:pPr>
        <w:autoSpaceDE w:val="0"/>
        <w:autoSpaceDN w:val="0"/>
        <w:adjustRightInd w:val="0"/>
        <w:spacing w:after="0" w:line="240" w:lineRule="auto"/>
        <w:rPr>
          <w:rFonts w:ascii="Times New Roman" w:hAnsi="Times New Roman" w:cs="Times New Roman"/>
          <w:sz w:val="28"/>
          <w:szCs w:val="28"/>
        </w:rPr>
      </w:pPr>
      <w:r w:rsidRPr="0070417F">
        <w:rPr>
          <w:rFonts w:ascii="Times New Roman" w:hAnsi="Times New Roman" w:cs="Times New Roman"/>
          <w:sz w:val="28"/>
          <w:szCs w:val="28"/>
          <w:highlight w:val="green"/>
        </w:rPr>
        <w:t>які було одержано</w:t>
      </w:r>
      <w:r w:rsidR="004D75F2" w:rsidRPr="0070417F">
        <w:rPr>
          <w:rFonts w:ascii="Times New Roman" w:hAnsi="Times New Roman" w:cs="Times New Roman"/>
          <w:sz w:val="28"/>
          <w:szCs w:val="28"/>
          <w:highlight w:val="green"/>
        </w:rPr>
        <w:t xml:space="preserve"> протягом останніх років в Україні, можна стверджувати, що діюча</w:t>
      </w:r>
      <w:r w:rsidRPr="0070417F">
        <w:rPr>
          <w:rFonts w:ascii="Times New Roman" w:hAnsi="Times New Roman" w:cs="Times New Roman"/>
          <w:sz w:val="28"/>
          <w:szCs w:val="28"/>
          <w:highlight w:val="green"/>
        </w:rPr>
        <w:t xml:space="preserve"> </w:t>
      </w:r>
      <w:r w:rsidR="004D75F2" w:rsidRPr="0070417F">
        <w:rPr>
          <w:rFonts w:ascii="Times New Roman" w:hAnsi="Times New Roman" w:cs="Times New Roman"/>
          <w:sz w:val="28"/>
          <w:szCs w:val="28"/>
          <w:highlight w:val="green"/>
        </w:rPr>
        <w:t>система нормування питомих витрат ПЕ</w:t>
      </w:r>
      <w:r w:rsidRPr="0070417F">
        <w:rPr>
          <w:rFonts w:ascii="Times New Roman" w:hAnsi="Times New Roman" w:cs="Times New Roman"/>
          <w:sz w:val="28"/>
          <w:szCs w:val="28"/>
          <w:highlight w:val="green"/>
        </w:rPr>
        <w:t>Р є недосконалою і можна перерахувати низку суттєвих недоліків</w:t>
      </w:r>
      <w:r w:rsidR="004D75F2" w:rsidRPr="0070417F">
        <w:rPr>
          <w:rFonts w:ascii="Times New Roman" w:hAnsi="Times New Roman" w:cs="Times New Roman"/>
          <w:sz w:val="28"/>
          <w:szCs w:val="28"/>
          <w:highlight w:val="green"/>
        </w:rPr>
        <w:t>, що не</w:t>
      </w:r>
      <w:r w:rsidRPr="0070417F">
        <w:rPr>
          <w:rFonts w:ascii="Times New Roman" w:hAnsi="Times New Roman" w:cs="Times New Roman"/>
          <w:sz w:val="28"/>
          <w:szCs w:val="28"/>
          <w:highlight w:val="green"/>
        </w:rPr>
        <w:t xml:space="preserve"> </w:t>
      </w:r>
      <w:r w:rsidR="004D75F2" w:rsidRPr="0070417F">
        <w:rPr>
          <w:rFonts w:ascii="Times New Roman" w:hAnsi="Times New Roman" w:cs="Times New Roman"/>
          <w:sz w:val="28"/>
          <w:szCs w:val="28"/>
          <w:highlight w:val="green"/>
        </w:rPr>
        <w:t xml:space="preserve">дозволяють вважати встановленні норми достатньо </w:t>
      </w:r>
      <w:r w:rsidRPr="0070417F">
        <w:rPr>
          <w:rFonts w:ascii="Times New Roman" w:hAnsi="Times New Roman" w:cs="Times New Roman"/>
          <w:sz w:val="28"/>
          <w:szCs w:val="28"/>
          <w:highlight w:val="green"/>
        </w:rPr>
        <w:t>ефективними</w:t>
      </w:r>
      <w:r w:rsidR="004D75F2" w:rsidRPr="0070417F">
        <w:rPr>
          <w:rFonts w:ascii="Times New Roman" w:hAnsi="Times New Roman" w:cs="Times New Roman"/>
          <w:sz w:val="28"/>
          <w:szCs w:val="28"/>
          <w:highlight w:val="green"/>
        </w:rPr>
        <w:t xml:space="preserve"> та</w:t>
      </w:r>
      <w:r w:rsidRPr="0070417F">
        <w:rPr>
          <w:rFonts w:ascii="Times New Roman" w:hAnsi="Times New Roman" w:cs="Times New Roman"/>
          <w:sz w:val="28"/>
          <w:szCs w:val="28"/>
          <w:highlight w:val="green"/>
        </w:rPr>
        <w:t xml:space="preserve"> діючими</w:t>
      </w:r>
      <w:r w:rsidR="004D75F2" w:rsidRPr="0070417F">
        <w:rPr>
          <w:rFonts w:ascii="Times New Roman" w:hAnsi="Times New Roman" w:cs="Times New Roman"/>
          <w:sz w:val="28"/>
          <w:szCs w:val="28"/>
          <w:highlight w:val="green"/>
        </w:rPr>
        <w:t>.</w:t>
      </w:r>
    </w:p>
    <w:p w:rsidR="004D75F2" w:rsidRPr="0070417F" w:rsidRDefault="004D75F2" w:rsidP="004D75F2">
      <w:pPr>
        <w:autoSpaceDE w:val="0"/>
        <w:autoSpaceDN w:val="0"/>
        <w:adjustRightInd w:val="0"/>
        <w:spacing w:after="0" w:line="240" w:lineRule="auto"/>
        <w:rPr>
          <w:rFonts w:ascii="Times New Roman" w:hAnsi="Times New Roman" w:cs="Times New Roman"/>
          <w:sz w:val="28"/>
          <w:szCs w:val="28"/>
        </w:rPr>
      </w:pPr>
    </w:p>
    <w:p w:rsidR="004D75F2" w:rsidRPr="0070417F"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Незважаючи на різноманітність видів норм витрати енергії, до всіх без винятку</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норм ставляться практично однакові вимоги. Основні з цих вимог свідчать, що</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норми питомої витрати енергій повинні:</w:t>
      </w:r>
    </w:p>
    <w:p w:rsidR="0070417F" w:rsidRPr="0070417F" w:rsidRDefault="004D75F2" w:rsidP="0070417F">
      <w:pPr>
        <w:pStyle w:val="a5"/>
        <w:numPr>
          <w:ilvl w:val="1"/>
          <w:numId w:val="3"/>
        </w:numPr>
        <w:autoSpaceDE w:val="0"/>
        <w:autoSpaceDN w:val="0"/>
        <w:adjustRightInd w:val="0"/>
        <w:spacing w:after="0" w:line="240" w:lineRule="auto"/>
        <w:ind w:left="1276" w:hanging="425"/>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бути технічно й економічно обґрунтованими;</w:t>
      </w:r>
    </w:p>
    <w:p w:rsidR="004D75F2" w:rsidRPr="0070417F" w:rsidRDefault="004D75F2" w:rsidP="0070417F">
      <w:pPr>
        <w:pStyle w:val="a5"/>
        <w:numPr>
          <w:ilvl w:val="1"/>
          <w:numId w:val="3"/>
        </w:numPr>
        <w:autoSpaceDE w:val="0"/>
        <w:autoSpaceDN w:val="0"/>
        <w:adjustRightInd w:val="0"/>
        <w:spacing w:after="0" w:line="240" w:lineRule="auto"/>
        <w:ind w:left="1276" w:hanging="425"/>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розроблятися на єдиній методичній основі для всіх рівнів пл</w:t>
      </w:r>
      <w:r w:rsidR="0070417F" w:rsidRPr="0070417F">
        <w:rPr>
          <w:rFonts w:ascii="Times New Roman" w:hAnsi="Times New Roman" w:cs="Times New Roman"/>
          <w:sz w:val="28"/>
          <w:szCs w:val="28"/>
          <w:highlight w:val="green"/>
        </w:rPr>
        <w:t xml:space="preserve">анування і для </w:t>
      </w:r>
      <w:r w:rsidRPr="0070417F">
        <w:rPr>
          <w:rFonts w:ascii="Times New Roman" w:hAnsi="Times New Roman" w:cs="Times New Roman"/>
          <w:sz w:val="28"/>
          <w:szCs w:val="28"/>
          <w:highlight w:val="green"/>
        </w:rPr>
        <w:t>всієї номенклатури виробленої продукції, видів робіт, що виконуються в тій або</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іншій галузі;</w:t>
      </w:r>
    </w:p>
    <w:p w:rsidR="004D75F2" w:rsidRPr="0070417F" w:rsidRDefault="004D75F2" w:rsidP="0070417F">
      <w:pPr>
        <w:pStyle w:val="a5"/>
        <w:numPr>
          <w:ilvl w:val="1"/>
          <w:numId w:val="3"/>
        </w:numPr>
        <w:autoSpaceDE w:val="0"/>
        <w:autoSpaceDN w:val="0"/>
        <w:adjustRightInd w:val="0"/>
        <w:spacing w:after="0" w:line="240" w:lineRule="auto"/>
        <w:ind w:left="1276" w:hanging="425"/>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враховувати конкретні умови виробництва, досягнення науково-технічного</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прогресу, а також плани організаційно-технічних заходів, спрямованих на</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підвищення ефективності використання енергії;</w:t>
      </w:r>
    </w:p>
    <w:p w:rsidR="004D75F2" w:rsidRPr="0070417F" w:rsidRDefault="004D75F2" w:rsidP="0070417F">
      <w:pPr>
        <w:pStyle w:val="a5"/>
        <w:numPr>
          <w:ilvl w:val="1"/>
          <w:numId w:val="3"/>
        </w:numPr>
        <w:autoSpaceDE w:val="0"/>
        <w:autoSpaceDN w:val="0"/>
        <w:adjustRightInd w:val="0"/>
        <w:spacing w:after="0" w:line="240" w:lineRule="auto"/>
        <w:ind w:left="1276" w:hanging="425"/>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систематично переглядатися з урахуванням зміни техніки, технології та</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організації виробництва, технічного стану технологічного й енергетичного</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обладнання та інших чинників, що впливають на споживання енергії;</w:t>
      </w:r>
    </w:p>
    <w:p w:rsidR="004D75F2" w:rsidRPr="0070417F" w:rsidRDefault="004D75F2" w:rsidP="0070417F">
      <w:pPr>
        <w:pStyle w:val="a5"/>
        <w:numPr>
          <w:ilvl w:val="1"/>
          <w:numId w:val="3"/>
        </w:numPr>
        <w:autoSpaceDE w:val="0"/>
        <w:autoSpaceDN w:val="0"/>
        <w:adjustRightInd w:val="0"/>
        <w:spacing w:after="0" w:line="240" w:lineRule="auto"/>
        <w:ind w:left="1276" w:hanging="425"/>
        <w:rPr>
          <w:rFonts w:ascii="Times New Roman" w:hAnsi="Times New Roman" w:cs="Times New Roman"/>
          <w:sz w:val="28"/>
          <w:szCs w:val="28"/>
          <w:highlight w:val="green"/>
        </w:rPr>
      </w:pPr>
      <w:r w:rsidRPr="0070417F">
        <w:rPr>
          <w:rFonts w:ascii="Times New Roman" w:hAnsi="Times New Roman" w:cs="Times New Roman"/>
          <w:sz w:val="28"/>
          <w:szCs w:val="28"/>
          <w:highlight w:val="green"/>
        </w:rPr>
        <w:t>сприяти максимальній мобілізації внутрішніх резервів економії енергії,</w:t>
      </w:r>
      <w:r w:rsidR="0070417F" w:rsidRPr="0070417F">
        <w:rPr>
          <w:rFonts w:ascii="Times New Roman" w:hAnsi="Times New Roman" w:cs="Times New Roman"/>
          <w:sz w:val="28"/>
          <w:szCs w:val="28"/>
          <w:highlight w:val="green"/>
        </w:rPr>
        <w:t xml:space="preserve"> </w:t>
      </w:r>
      <w:r w:rsidRPr="0070417F">
        <w:rPr>
          <w:rFonts w:ascii="Times New Roman" w:hAnsi="Times New Roman" w:cs="Times New Roman"/>
          <w:sz w:val="28"/>
          <w:szCs w:val="28"/>
          <w:highlight w:val="green"/>
        </w:rPr>
        <w:t>підвищення ефективності її використання.</w:t>
      </w:r>
      <w:r w:rsidR="0070417F" w:rsidRPr="0070417F">
        <w:rPr>
          <w:rFonts w:ascii="Times New Roman" w:hAnsi="Times New Roman" w:cs="Times New Roman"/>
          <w:sz w:val="28"/>
          <w:szCs w:val="28"/>
          <w:highlight w:val="green"/>
        </w:rPr>
        <w:t>[</w:t>
      </w:r>
      <w:r w:rsidR="0070417F" w:rsidRPr="0070417F">
        <w:rPr>
          <w:rFonts w:ascii="Times New Roman" w:hAnsi="Times New Roman" w:cs="Times New Roman"/>
          <w:sz w:val="28"/>
          <w:szCs w:val="28"/>
          <w:highlight w:val="green"/>
          <w:lang w:val="en-US"/>
        </w:rPr>
        <w:t>AAA</w:t>
      </w:r>
      <w:r w:rsidR="0070417F" w:rsidRPr="0070417F">
        <w:rPr>
          <w:rFonts w:ascii="Times New Roman" w:hAnsi="Times New Roman" w:cs="Times New Roman"/>
          <w:sz w:val="28"/>
          <w:szCs w:val="28"/>
          <w:highlight w:val="green"/>
        </w:rPr>
        <w:t>]</w:t>
      </w:r>
    </w:p>
    <w:p w:rsidR="0070417F" w:rsidRDefault="0070417F" w:rsidP="004D75F2">
      <w:pPr>
        <w:autoSpaceDE w:val="0"/>
        <w:autoSpaceDN w:val="0"/>
        <w:adjustRightInd w:val="0"/>
        <w:spacing w:after="0" w:line="240" w:lineRule="auto"/>
        <w:rPr>
          <w:rFonts w:ascii="Times New Roman" w:hAnsi="Times New Roman" w:cs="Times New Roman"/>
          <w:sz w:val="28"/>
          <w:szCs w:val="28"/>
        </w:rPr>
      </w:pPr>
    </w:p>
    <w:p w:rsidR="004D75F2" w:rsidRDefault="0070417F" w:rsidP="004D75F2">
      <w:pPr>
        <w:autoSpaceDE w:val="0"/>
        <w:autoSpaceDN w:val="0"/>
        <w:adjustRightInd w:val="0"/>
        <w:spacing w:after="0" w:line="240" w:lineRule="auto"/>
        <w:rPr>
          <w:rFonts w:ascii="Times New Roman" w:hAnsi="Times New Roman" w:cs="Times New Roman"/>
          <w:sz w:val="28"/>
          <w:szCs w:val="28"/>
        </w:rPr>
      </w:pPr>
      <w:r w:rsidRPr="00792E81">
        <w:rPr>
          <w:rFonts w:ascii="Times New Roman" w:hAnsi="Times New Roman" w:cs="Times New Roman"/>
          <w:sz w:val="28"/>
          <w:szCs w:val="28"/>
          <w:highlight w:val="green"/>
        </w:rPr>
        <w:t>Спираючись на ці вимоги</w:t>
      </w:r>
      <w:r w:rsidR="004D75F2" w:rsidRPr="00792E81">
        <w:rPr>
          <w:rFonts w:ascii="Times New Roman" w:hAnsi="Times New Roman" w:cs="Times New Roman"/>
          <w:sz w:val="28"/>
          <w:szCs w:val="28"/>
          <w:highlight w:val="green"/>
        </w:rPr>
        <w:t xml:space="preserve"> було розглянуто певну частину діючих в Україні</w:t>
      </w:r>
      <w:r w:rsidRPr="00792E81">
        <w:rPr>
          <w:rFonts w:ascii="Times New Roman" w:hAnsi="Times New Roman" w:cs="Times New Roman"/>
          <w:sz w:val="28"/>
          <w:szCs w:val="28"/>
          <w:highlight w:val="green"/>
        </w:rPr>
        <w:t xml:space="preserve"> </w:t>
      </w:r>
      <w:r w:rsidR="004D75F2" w:rsidRPr="00792E81">
        <w:rPr>
          <w:rFonts w:ascii="Times New Roman" w:hAnsi="Times New Roman" w:cs="Times New Roman"/>
          <w:sz w:val="28"/>
          <w:szCs w:val="28"/>
          <w:highlight w:val="green"/>
        </w:rPr>
        <w:t>методик встановлення норм питомих витрат електричної енергії, що</w:t>
      </w:r>
      <w:r w:rsidRPr="00792E81">
        <w:rPr>
          <w:rFonts w:ascii="Times New Roman" w:hAnsi="Times New Roman" w:cs="Times New Roman"/>
          <w:sz w:val="28"/>
          <w:szCs w:val="28"/>
          <w:highlight w:val="green"/>
        </w:rPr>
        <w:t xml:space="preserve"> </w:t>
      </w:r>
      <w:r w:rsidR="004D75F2" w:rsidRPr="00792E81">
        <w:rPr>
          <w:rFonts w:ascii="Times New Roman" w:hAnsi="Times New Roman" w:cs="Times New Roman"/>
          <w:sz w:val="28"/>
          <w:szCs w:val="28"/>
          <w:highlight w:val="green"/>
        </w:rPr>
        <w:t>застосовуються у різних галузя</w:t>
      </w:r>
      <w:r w:rsidRPr="00792E81">
        <w:rPr>
          <w:rFonts w:ascii="Times New Roman" w:hAnsi="Times New Roman" w:cs="Times New Roman"/>
          <w:sz w:val="28"/>
          <w:szCs w:val="28"/>
          <w:highlight w:val="green"/>
        </w:rPr>
        <w:t>х суспільного виробництва [ААА</w:t>
      </w:r>
      <w:r w:rsidR="004D75F2" w:rsidRPr="00792E81">
        <w:rPr>
          <w:rFonts w:ascii="Times New Roman" w:hAnsi="Times New Roman" w:cs="Times New Roman"/>
          <w:sz w:val="28"/>
          <w:szCs w:val="28"/>
          <w:highlight w:val="green"/>
        </w:rPr>
        <w:t>]</w:t>
      </w:r>
      <w:r w:rsidRPr="00792E81">
        <w:rPr>
          <w:rFonts w:ascii="Times New Roman" w:hAnsi="Times New Roman" w:cs="Times New Roman"/>
          <w:sz w:val="28"/>
          <w:szCs w:val="28"/>
          <w:highlight w:val="green"/>
        </w:rPr>
        <w:t>. За результатами</w:t>
      </w:r>
      <w:r w:rsidR="004D75F2" w:rsidRPr="00792E81">
        <w:rPr>
          <w:rFonts w:ascii="Times New Roman" w:hAnsi="Times New Roman" w:cs="Times New Roman"/>
          <w:sz w:val="28"/>
          <w:szCs w:val="28"/>
          <w:highlight w:val="green"/>
        </w:rPr>
        <w:t xml:space="preserve"> аналізу можна стверджувати, що більшість з них мають </w:t>
      </w:r>
      <w:r w:rsidRPr="00792E81">
        <w:rPr>
          <w:rFonts w:ascii="Times New Roman" w:hAnsi="Times New Roman" w:cs="Times New Roman"/>
          <w:sz w:val="28"/>
          <w:szCs w:val="28"/>
          <w:highlight w:val="green"/>
        </w:rPr>
        <w:t>суттєві</w:t>
      </w:r>
      <w:r w:rsidR="004D75F2" w:rsidRPr="00792E81">
        <w:rPr>
          <w:rFonts w:ascii="Times New Roman" w:hAnsi="Times New Roman" w:cs="Times New Roman"/>
          <w:sz w:val="28"/>
          <w:szCs w:val="28"/>
          <w:highlight w:val="green"/>
        </w:rPr>
        <w:t xml:space="preserve"> недоліків, які не дозволяють достатньо об’єктивно оцінювати </w:t>
      </w:r>
      <w:r w:rsidR="00792E81" w:rsidRPr="00792E81">
        <w:rPr>
          <w:rFonts w:ascii="Times New Roman" w:hAnsi="Times New Roman" w:cs="Times New Roman"/>
          <w:sz w:val="28"/>
          <w:szCs w:val="28"/>
          <w:highlight w:val="green"/>
        </w:rPr>
        <w:t>ефективність</w:t>
      </w:r>
      <w:r w:rsidR="004D75F2" w:rsidRPr="00792E81">
        <w:rPr>
          <w:rFonts w:ascii="Times New Roman" w:hAnsi="Times New Roman" w:cs="Times New Roman"/>
          <w:sz w:val="28"/>
          <w:szCs w:val="28"/>
          <w:highlight w:val="green"/>
        </w:rPr>
        <w:t xml:space="preserve"> використання електричної енергії у виробничій сфері.</w:t>
      </w:r>
    </w:p>
    <w:p w:rsidR="00792E81" w:rsidRDefault="00792E81" w:rsidP="004D75F2">
      <w:pPr>
        <w:autoSpaceDE w:val="0"/>
        <w:autoSpaceDN w:val="0"/>
        <w:adjustRightInd w:val="0"/>
        <w:spacing w:after="0" w:line="240" w:lineRule="auto"/>
        <w:rPr>
          <w:rFonts w:ascii="Times New Roman" w:hAnsi="Times New Roman" w:cs="Times New Roman"/>
          <w:sz w:val="28"/>
          <w:szCs w:val="28"/>
        </w:rPr>
      </w:pP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дним з основних недоліків діючих в Україні методик з норму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итомих витрат ПЕР є те, що процес нормування ґрунтується на спробі</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держати річний енергобаланс відразу для підприємства, організації ч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установи в цілому. До того ж, доволі часто одержані результати намагаютьс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максимально наблизити до фактичного середнього річного обсягу спожи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лектроенергії. Внаслідок чого, енергобаланс буде характеризувати не</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огресивний, а реально досягнутий на підприємстві рівень ефективності</w:t>
      </w:r>
    </w:p>
    <w:p w:rsidR="004D75F2" w:rsidRDefault="004D75F2" w:rsidP="004D75F2">
      <w:pPr>
        <w:autoSpaceDE w:val="0"/>
        <w:autoSpaceDN w:val="0"/>
        <w:adjustRightInd w:val="0"/>
        <w:spacing w:after="0" w:line="240" w:lineRule="auto"/>
        <w:rPr>
          <w:rFonts w:ascii="Times New Roman" w:hAnsi="Times New Roman" w:cs="Times New Roman"/>
          <w:sz w:val="28"/>
          <w:szCs w:val="28"/>
          <w:lang w:val="en-US"/>
        </w:rPr>
      </w:pPr>
      <w:r>
        <w:rPr>
          <w:rFonts w:ascii="Times New Roman" w:hAnsi="Times New Roman" w:cs="Times New Roman"/>
          <w:sz w:val="28"/>
          <w:szCs w:val="28"/>
        </w:rPr>
        <w:t>використання палива чи енергії з усіма існуючими їх понаднормативним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тратами та нераціональним споживанням.</w:t>
      </w:r>
      <w:r w:rsidR="00FA06CC">
        <w:rPr>
          <w:rFonts w:ascii="Times New Roman" w:hAnsi="Times New Roman" w:cs="Times New Roman"/>
          <w:sz w:val="28"/>
          <w:szCs w:val="28"/>
        </w:rPr>
        <w:t xml:space="preserve"> </w:t>
      </w:r>
      <w:r>
        <w:rPr>
          <w:rFonts w:ascii="Times New Roman" w:hAnsi="Times New Roman" w:cs="Times New Roman"/>
          <w:sz w:val="28"/>
          <w:szCs w:val="28"/>
        </w:rPr>
        <w:t>Таким чином, в діючих методиках</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становлення питомих витрат ПЕР не міститься процесу норму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нергоспожи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чевидним недоліком існуючих методик є також те що формули, за яким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виконуються розрахунки, наводяться у загальному вигляді і не завжд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використовуються у подальшому при виконанні </w:t>
      </w:r>
      <w:proofErr w:type="spellStart"/>
      <w:r>
        <w:rPr>
          <w:rFonts w:ascii="Times New Roman" w:hAnsi="Times New Roman" w:cs="Times New Roman"/>
          <w:sz w:val="28"/>
          <w:szCs w:val="28"/>
        </w:rPr>
        <w:t>практичнихрозрахунків</w:t>
      </w:r>
      <w:proofErr w:type="spellEnd"/>
      <w:r>
        <w:rPr>
          <w:rFonts w:ascii="Times New Roman" w:hAnsi="Times New Roman" w:cs="Times New Roman"/>
          <w:sz w:val="28"/>
          <w:szCs w:val="28"/>
        </w:rPr>
        <w:t>.</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Це призводить до того, що очікуване річне споживання електроенергії дл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більшості установок чи агрегатів, досить часто </w:t>
      </w:r>
      <w:proofErr w:type="spellStart"/>
      <w:r>
        <w:rPr>
          <w:rFonts w:ascii="Times New Roman" w:hAnsi="Times New Roman" w:cs="Times New Roman"/>
          <w:sz w:val="28"/>
          <w:szCs w:val="28"/>
        </w:rPr>
        <w:t>визначаєтьсяяк</w:t>
      </w:r>
      <w:proofErr w:type="spellEnd"/>
      <w:r>
        <w:rPr>
          <w:rFonts w:ascii="Times New Roman" w:hAnsi="Times New Roman" w:cs="Times New Roman"/>
          <w:sz w:val="28"/>
          <w:szCs w:val="28"/>
        </w:rPr>
        <w:t xml:space="preserve"> добуток</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ередньої споживаної потужності на тривалість роботи агрегату. Очевидно, щ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застосування такої спрощеної формули не дозволяє враховувати конкретні</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умови та режими роботи обладнання. Тому, можна стверджувати, щ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озрахована за такими залежностями середня електрична потужність, яка</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изначається для кожної одиниці основного чи допоміжного обладнання, не</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може вважатись достатньо обґрунтованою.</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чевидно, що визначення більш-менш реальних значень середньої</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отужності можна здійснюватись, зокрема,експериментальним шляхом. Проте,</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икористання даного методу ускладнюється через велику кількість основних та</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допоміжних споживачів електричної енергії та змінний характер режимів їх</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оботи. До того ж, у реальних виробничих умовах можливості періодичног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оведення експериментальних вимірювань споживаної потужності суттєв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межені. Тому у більшості методик нормування питомих витрат ПЕР</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лектрична потужність обладнання зазвичай розраховується як добуток</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ідповідної номінальної потужності на середнє значення коефіцієнта</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коефіцієнту використання встановленої потужності.</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ередньостатистичні значення таких коефіцієнтів, можна знайти у</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довідковій літературі для відповідних типів обладнання. Проте, виникає</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итання, яким чином приймати значення цих коефіцієнтів. Адже, вон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наводяться у </w:t>
      </w:r>
      <w:proofErr w:type="spellStart"/>
      <w:r>
        <w:rPr>
          <w:rFonts w:ascii="Times New Roman" w:hAnsi="Times New Roman" w:cs="Times New Roman"/>
          <w:sz w:val="28"/>
          <w:szCs w:val="28"/>
        </w:rPr>
        <w:t>виглядідосить</w:t>
      </w:r>
      <w:proofErr w:type="spellEnd"/>
      <w:r>
        <w:rPr>
          <w:rFonts w:ascii="Times New Roman" w:hAnsi="Times New Roman" w:cs="Times New Roman"/>
          <w:sz w:val="28"/>
          <w:szCs w:val="28"/>
        </w:rPr>
        <w:t xml:space="preserve"> широкого діапазону їх можливих значень.</w:t>
      </w:r>
    </w:p>
    <w:p w:rsidR="004D75F2" w:rsidRDefault="004D75F2" w:rsidP="004D75F2">
      <w:pPr>
        <w:autoSpaceDE w:val="0"/>
        <w:autoSpaceDN w:val="0"/>
        <w:adjustRightInd w:val="0"/>
        <w:spacing w:after="0" w:line="240" w:lineRule="auto"/>
        <w:rPr>
          <w:rFonts w:ascii="Times New Roman" w:hAnsi="Times New Roman" w:cs="Times New Roman"/>
          <w:sz w:val="28"/>
          <w:szCs w:val="28"/>
          <w:lang w:val="en-US"/>
        </w:rPr>
      </w:pPr>
      <w:r>
        <w:rPr>
          <w:rFonts w:ascii="Times New Roman" w:hAnsi="Times New Roman" w:cs="Times New Roman"/>
          <w:sz w:val="28"/>
          <w:szCs w:val="28"/>
        </w:rPr>
        <w:t>Прийняття рішення щодо того чи іншого числового значення коефіцієнту</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використання встановленої потужності є доволі суб’єктивним </w:t>
      </w:r>
      <w:proofErr w:type="spellStart"/>
      <w:r>
        <w:rPr>
          <w:rFonts w:ascii="Times New Roman" w:hAnsi="Times New Roman" w:cs="Times New Roman"/>
          <w:sz w:val="28"/>
          <w:szCs w:val="28"/>
        </w:rPr>
        <w:t>ідуже</w:t>
      </w:r>
      <w:proofErr w:type="spellEnd"/>
      <w:r>
        <w:rPr>
          <w:rFonts w:ascii="Times New Roman" w:hAnsi="Times New Roman" w:cs="Times New Roman"/>
          <w:sz w:val="28"/>
          <w:szCs w:val="28"/>
        </w:rPr>
        <w:t xml:space="preserve"> помітн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пливає на результати подальших розрахунків.</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лід додати також, що для побудови енергобалансів </w:t>
      </w:r>
      <w:proofErr w:type="spellStart"/>
      <w:r>
        <w:rPr>
          <w:rFonts w:ascii="Times New Roman" w:hAnsi="Times New Roman" w:cs="Times New Roman"/>
          <w:sz w:val="28"/>
          <w:szCs w:val="28"/>
        </w:rPr>
        <w:t>розрахунково-</w:t>
      </w:r>
      <w:proofErr w:type="spellEnd"/>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аналітичним методом необхідно знати ще одну досить важливу величину, а</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аме тривалість роботи основного і допоміжного технологічного обладн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отягом відповідного періоду. Цей показник у діючих методиках норму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ереважно визначається і застосовується без належного обґрунтува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Для певних видів технологічного обладнання, що задіяні безпосередньо в</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сновних процесах виробництва, тривалість їх роботи протягом відповідног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еріоду можна встановити досить точно, використовуючи технологічні карт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днак, у більшості методик нормування питомих витрат ПЕР відсутні</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осилання на технологічну документацію. Крім того, для переважної більшості</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ладнання таких технологічних карт взагалі не існує.</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ому в реальних умовах очікувана тривалість роботи установок ч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агрегатів визначається орієнтовно, на підставі середньої її оцінк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ксплуатаційним персоналом відповідного підприємства, організації чи</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установи. Очевидно, що така оцінка тривалості роботи обладнання значною</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мірою має суб’єктивний характер і не може вважатися достатнь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ґрунтованою для встановлення норм питомих витрат палива чи енергії.</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акож, однією з проблем системи нормування питомих витрат ПЕР є</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изначення одиниць для розрахунку та нормування питомих витрат палива та</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нергії для груп споживачів, підприємств в цілому та його підрозділів,</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особливо у випадку широкого та нестійкого асортименту продукції, що</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иробляєтьс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4D75F2">
        <w:rPr>
          <w:rFonts w:ascii="Times New Roman" w:hAnsi="Times New Roman" w:cs="Times New Roman"/>
          <w:sz w:val="28"/>
          <w:szCs w:val="28"/>
          <w:highlight w:val="green"/>
        </w:rPr>
        <w:t>Зазначимо також, що спираючись на діючу систему нормування</w:t>
      </w: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4D75F2">
        <w:rPr>
          <w:rFonts w:ascii="Times New Roman" w:hAnsi="Times New Roman" w:cs="Times New Roman"/>
          <w:sz w:val="28"/>
          <w:szCs w:val="28"/>
          <w:highlight w:val="green"/>
        </w:rPr>
        <w:t>питомих витрат ПЕР фактично не виконується функція аналізу та контролю  дотримання встановлених норм енергоспоживання. Тому що, в жодній з діючих</w:t>
      </w: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4D75F2">
        <w:rPr>
          <w:rFonts w:ascii="Times New Roman" w:hAnsi="Times New Roman" w:cs="Times New Roman"/>
          <w:sz w:val="28"/>
          <w:szCs w:val="28"/>
          <w:highlight w:val="green"/>
        </w:rPr>
        <w:t>методик нормування не визначено чітких норма та єдиної процедури контролю</w:t>
      </w:r>
    </w:p>
    <w:p w:rsidR="004D75F2" w:rsidRDefault="004D75F2" w:rsidP="004D75F2">
      <w:pPr>
        <w:autoSpaceDE w:val="0"/>
        <w:autoSpaceDN w:val="0"/>
        <w:adjustRightInd w:val="0"/>
        <w:spacing w:after="0" w:line="240" w:lineRule="auto"/>
        <w:rPr>
          <w:rFonts w:ascii="Times New Roman" w:hAnsi="Times New Roman" w:cs="Times New Roman"/>
          <w:sz w:val="28"/>
          <w:szCs w:val="28"/>
          <w:lang w:val="en-US"/>
        </w:rPr>
      </w:pPr>
      <w:r w:rsidRPr="004D75F2">
        <w:rPr>
          <w:rFonts w:ascii="Times New Roman" w:hAnsi="Times New Roman" w:cs="Times New Roman"/>
          <w:sz w:val="28"/>
          <w:szCs w:val="28"/>
          <w:highlight w:val="green"/>
        </w:rPr>
        <w:t>виконання встановлених норм.</w:t>
      </w:r>
    </w:p>
    <w:p w:rsidR="004D75F2" w:rsidRDefault="004D75F2" w:rsidP="004D75F2">
      <w:pPr>
        <w:autoSpaceDE w:val="0"/>
        <w:autoSpaceDN w:val="0"/>
        <w:adjustRightInd w:val="0"/>
        <w:spacing w:after="0" w:line="240" w:lineRule="auto"/>
        <w:rPr>
          <w:rFonts w:ascii="Times New Roman" w:hAnsi="Times New Roman" w:cs="Times New Roman"/>
          <w:sz w:val="28"/>
          <w:szCs w:val="28"/>
          <w:lang w:val="en-US"/>
        </w:rPr>
      </w:pP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4D75F2">
        <w:rPr>
          <w:rFonts w:ascii="Times New Roman" w:hAnsi="Times New Roman" w:cs="Times New Roman"/>
          <w:sz w:val="28"/>
          <w:szCs w:val="28"/>
          <w:highlight w:val="green"/>
          <w:lang w:val="ru-RU"/>
        </w:rPr>
        <w:t>Н</w:t>
      </w:r>
      <w:proofErr w:type="spellStart"/>
      <w:r w:rsidRPr="004D75F2">
        <w:rPr>
          <w:rFonts w:ascii="Times New Roman" w:hAnsi="Times New Roman" w:cs="Times New Roman"/>
          <w:sz w:val="28"/>
          <w:szCs w:val="28"/>
          <w:highlight w:val="green"/>
        </w:rPr>
        <w:t>еобхідно</w:t>
      </w:r>
      <w:proofErr w:type="spellEnd"/>
      <w:r w:rsidRPr="004D75F2">
        <w:rPr>
          <w:rFonts w:ascii="Times New Roman" w:hAnsi="Times New Roman" w:cs="Times New Roman"/>
          <w:sz w:val="28"/>
          <w:szCs w:val="28"/>
          <w:highlight w:val="green"/>
        </w:rPr>
        <w:t xml:space="preserve"> також звернути увагу також на те, що діюча в Україні</w:t>
      </w: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highlight w:val="green"/>
        </w:rPr>
      </w:pPr>
      <w:r w:rsidRPr="004D75F2">
        <w:rPr>
          <w:rFonts w:ascii="Times New Roman" w:hAnsi="Times New Roman" w:cs="Times New Roman"/>
          <w:sz w:val="28"/>
          <w:szCs w:val="28"/>
          <w:highlight w:val="green"/>
        </w:rPr>
        <w:t>система нормування питомих витрат ПЕР є непридатною для здійснення</w:t>
      </w:r>
    </w:p>
    <w:p w:rsidR="004D75F2" w:rsidRDefault="004D75F2" w:rsidP="004D75F2">
      <w:pPr>
        <w:autoSpaceDE w:val="0"/>
        <w:autoSpaceDN w:val="0"/>
        <w:adjustRightInd w:val="0"/>
        <w:spacing w:after="0" w:line="240" w:lineRule="auto"/>
        <w:rPr>
          <w:rFonts w:ascii="Times New Roman" w:hAnsi="Times New Roman" w:cs="Times New Roman"/>
          <w:sz w:val="28"/>
          <w:szCs w:val="28"/>
        </w:rPr>
      </w:pPr>
      <w:r w:rsidRPr="004D75F2">
        <w:rPr>
          <w:rFonts w:ascii="Times New Roman" w:hAnsi="Times New Roman" w:cs="Times New Roman"/>
          <w:sz w:val="28"/>
          <w:szCs w:val="28"/>
          <w:highlight w:val="green"/>
        </w:rPr>
        <w:t>оперативного контролю ефективності використання палива та енергії.</w:t>
      </w:r>
    </w:p>
    <w:p w:rsidR="004D75F2" w:rsidRDefault="004D75F2" w:rsidP="004D75F2">
      <w:pPr>
        <w:autoSpaceDE w:val="0"/>
        <w:autoSpaceDN w:val="0"/>
        <w:adjustRightInd w:val="0"/>
        <w:spacing w:after="0" w:line="240" w:lineRule="auto"/>
        <w:rPr>
          <w:rFonts w:ascii="Times New Roman" w:hAnsi="Times New Roman" w:cs="Times New Roman"/>
          <w:sz w:val="28"/>
          <w:szCs w:val="28"/>
          <w:lang w:val="en-US"/>
        </w:rPr>
      </w:pPr>
    </w:p>
    <w:p w:rsidR="004D75F2" w:rsidRPr="004D75F2" w:rsidRDefault="004D75F2" w:rsidP="004D75F2">
      <w:pPr>
        <w:autoSpaceDE w:val="0"/>
        <w:autoSpaceDN w:val="0"/>
        <w:adjustRightInd w:val="0"/>
        <w:spacing w:after="0" w:line="240" w:lineRule="auto"/>
        <w:rPr>
          <w:rFonts w:ascii="Times New Roman" w:hAnsi="Times New Roman" w:cs="Times New Roman"/>
          <w:sz w:val="28"/>
          <w:szCs w:val="28"/>
          <w:lang w:val="en-US"/>
        </w:rPr>
      </w:pPr>
      <w:r w:rsidRPr="004D75F2">
        <w:rPr>
          <w:rFonts w:ascii="Times New Roman" w:hAnsi="Times New Roman" w:cs="Times New Roman"/>
          <w:sz w:val="28"/>
          <w:szCs w:val="28"/>
          <w:highlight w:val="green"/>
        </w:rPr>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стандарту обліку енергоспоживання тощо.</w:t>
      </w:r>
    </w:p>
    <w:p w:rsidR="00136F2A" w:rsidRDefault="00136F2A">
      <w:pPr>
        <w:rPr>
          <w:rFonts w:ascii="Times New Roman" w:hAnsi="Times New Roman" w:cs="Times New Roman"/>
          <w:sz w:val="28"/>
          <w:szCs w:val="28"/>
        </w:rPr>
      </w:pPr>
      <w:r>
        <w:rPr>
          <w:rFonts w:ascii="Times New Roman" w:hAnsi="Times New Roman" w:cs="Times New Roman"/>
          <w:sz w:val="28"/>
          <w:szCs w:val="28"/>
        </w:rPr>
        <w:br w:type="page"/>
      </w:r>
    </w:p>
    <w:p w:rsidR="00111EDB" w:rsidRPr="00136F2A" w:rsidRDefault="00111EDB" w:rsidP="00111EDB">
      <w:pPr>
        <w:autoSpaceDE w:val="0"/>
        <w:autoSpaceDN w:val="0"/>
        <w:adjustRightInd w:val="0"/>
        <w:spacing w:after="0" w:line="240" w:lineRule="auto"/>
        <w:rPr>
          <w:rFonts w:ascii="Times New Roman" w:hAnsi="Times New Roman" w:cs="Times New Roman"/>
          <w:sz w:val="28"/>
          <w:szCs w:val="28"/>
        </w:rPr>
      </w:pPr>
    </w:p>
    <w:p w:rsidR="00111EDB" w:rsidRPr="00136F2A" w:rsidRDefault="00B06A7E" w:rsidP="00111EDB">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1.</w:t>
      </w:r>
      <w:r w:rsidRPr="00B06A7E">
        <w:rPr>
          <w:rFonts w:ascii="Times New Roman" w:hAnsi="Times New Roman" w:cs="Times New Roman"/>
          <w:b/>
          <w:bCs/>
          <w:sz w:val="28"/>
          <w:szCs w:val="28"/>
          <w:lang w:val="ru-RU"/>
        </w:rPr>
        <w:t>6</w:t>
      </w:r>
      <w:r w:rsidR="00236A1D">
        <w:rPr>
          <w:rFonts w:ascii="Times New Roman" w:hAnsi="Times New Roman" w:cs="Times New Roman"/>
          <w:b/>
          <w:bCs/>
          <w:sz w:val="28"/>
          <w:szCs w:val="28"/>
        </w:rPr>
        <w:t xml:space="preserve"> </w:t>
      </w:r>
      <w:r w:rsidR="00136F2A" w:rsidRPr="00136F2A">
        <w:rPr>
          <w:rFonts w:ascii="Times New Roman" w:hAnsi="Times New Roman" w:cs="Times New Roman"/>
          <w:b/>
          <w:bCs/>
          <w:sz w:val="28"/>
          <w:szCs w:val="28"/>
        </w:rPr>
        <w:t>МЕТОДИЧНІ ЗАСАДИ НОРМУВАННЯ ПИТОМИХ ВИТРАТ ЕЛЕКТРОЕНЕРГІЇ НА</w:t>
      </w: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ПІДПРИЄМСТВАХ ТЕПЛОЕНЕРГЕТИКИ</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1.6.1 ОСНОВНІ ПОЛОЖЕННЯ ПОРЯДКУ РОЗРАХУНКУ НОРМАТИВНИХ ВИТРАТ</w:t>
      </w:r>
      <w:r w:rsidR="00F337DC">
        <w:rPr>
          <w:rFonts w:ascii="Times New Roman" w:hAnsi="Times New Roman" w:cs="Times New Roman"/>
          <w:b/>
          <w:bCs/>
          <w:sz w:val="28"/>
          <w:szCs w:val="28"/>
        </w:rPr>
        <w:t xml:space="preserve"> </w:t>
      </w:r>
      <w:r w:rsidRPr="00136F2A">
        <w:rPr>
          <w:rFonts w:ascii="Times New Roman" w:hAnsi="Times New Roman" w:cs="Times New Roman"/>
          <w:b/>
          <w:bCs/>
          <w:sz w:val="28"/>
          <w:szCs w:val="28"/>
        </w:rPr>
        <w:t>ЕЛЕКТРОЕНЕРГІЇ ПІДПРИЄМСТВАМИ ТЕПЛОЕНЕРГЕТИКИ</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1.6.2 ОСНОВНІ НЕДОЛІКИ ПОРЯДКУ РОЗРАХУНКУ НОРМАТИВНИХ ВИТРАТ</w:t>
      </w:r>
      <w:r w:rsidR="00F337DC">
        <w:rPr>
          <w:rFonts w:ascii="Times New Roman" w:hAnsi="Times New Roman" w:cs="Times New Roman"/>
          <w:b/>
          <w:bCs/>
          <w:sz w:val="28"/>
          <w:szCs w:val="28"/>
        </w:rPr>
        <w:t xml:space="preserve"> </w:t>
      </w:r>
      <w:r w:rsidRPr="00136F2A">
        <w:rPr>
          <w:rFonts w:ascii="Times New Roman" w:hAnsi="Times New Roman" w:cs="Times New Roman"/>
          <w:b/>
          <w:bCs/>
          <w:sz w:val="28"/>
          <w:szCs w:val="28"/>
        </w:rPr>
        <w:t>ЕЛЕКТРОЕНЕРГІЇ НА КОТЕЛЬНЯХ</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8606B4"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ВИСНОВКИ ДО РОЗДІЛУ</w:t>
      </w:r>
    </w:p>
    <w:p w:rsidR="008606B4" w:rsidRPr="0093218B" w:rsidRDefault="008606B4">
      <w:pPr>
        <w:rPr>
          <w:rFonts w:ascii="Times New Roman" w:hAnsi="Times New Roman" w:cs="Times New Roman"/>
          <w:b/>
          <w:bCs/>
          <w:sz w:val="28"/>
          <w:szCs w:val="28"/>
          <w:lang w:val="en-US"/>
        </w:rPr>
      </w:pPr>
    </w:p>
    <w:sectPr w:rsidR="008606B4" w:rsidRPr="0093218B" w:rsidSect="004364C3">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C0AB1"/>
    <w:multiLevelType w:val="hybridMultilevel"/>
    <w:tmpl w:val="995A98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nsid w:val="0C943171"/>
    <w:multiLevelType w:val="hybridMultilevel"/>
    <w:tmpl w:val="D186ACE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16DF0B18"/>
    <w:multiLevelType w:val="hybridMultilevel"/>
    <w:tmpl w:val="A05ECBFA"/>
    <w:lvl w:ilvl="0" w:tplc="AA700D88">
      <w:start w:val="1"/>
      <w:numFmt w:val="decimal"/>
      <w:lvlText w:val="%1."/>
      <w:lvlJc w:val="left"/>
      <w:pPr>
        <w:ind w:left="1429" w:hanging="360"/>
      </w:pPr>
      <w:rPr>
        <w:rFonts w:ascii="Times New Roman" w:hAnsi="Times New Roman" w:cs="Times New Roman" w:hint="default"/>
        <w:color w:val="auto"/>
        <w:sz w:val="28"/>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1ED214F9"/>
    <w:multiLevelType w:val="hybridMultilevel"/>
    <w:tmpl w:val="8EE2EB0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28BC5D35"/>
    <w:multiLevelType w:val="hybridMultilevel"/>
    <w:tmpl w:val="1100915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443C6F2B"/>
    <w:multiLevelType w:val="hybridMultilevel"/>
    <w:tmpl w:val="9ABA394E"/>
    <w:lvl w:ilvl="0" w:tplc="AA700D88">
      <w:start w:val="1"/>
      <w:numFmt w:val="decimal"/>
      <w:lvlText w:val="%1."/>
      <w:lvlJc w:val="left"/>
      <w:pPr>
        <w:ind w:left="720" w:hanging="360"/>
      </w:pPr>
      <w:rPr>
        <w:rFonts w:ascii="Times New Roman" w:hAnsi="Times New Roman" w:cs="Times New Roman" w:hint="default"/>
        <w:color w:val="auto"/>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532627B1"/>
    <w:multiLevelType w:val="hybridMultilevel"/>
    <w:tmpl w:val="B8FC52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5FC147FD"/>
    <w:multiLevelType w:val="hybridMultilevel"/>
    <w:tmpl w:val="DA7072E4"/>
    <w:lvl w:ilvl="0" w:tplc="9E687B54">
      <w:start w:val="1"/>
      <w:numFmt w:val="decimal"/>
      <w:lvlText w:val="%1."/>
      <w:lvlJc w:val="left"/>
      <w:pPr>
        <w:ind w:left="1684" w:hanging="975"/>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8">
    <w:nsid w:val="618E5D8F"/>
    <w:multiLevelType w:val="hybridMultilevel"/>
    <w:tmpl w:val="E5A8D9C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631146C3"/>
    <w:multiLevelType w:val="hybridMultilevel"/>
    <w:tmpl w:val="907C911C"/>
    <w:lvl w:ilvl="0" w:tplc="04220001">
      <w:start w:val="1"/>
      <w:numFmt w:val="bullet"/>
      <w:lvlText w:val=""/>
      <w:lvlJc w:val="left"/>
      <w:pPr>
        <w:ind w:left="1440" w:hanging="360"/>
      </w:pPr>
      <w:rPr>
        <w:rFonts w:ascii="Symbol" w:hAnsi="Symbol" w:hint="default"/>
      </w:rPr>
    </w:lvl>
    <w:lvl w:ilvl="1" w:tplc="5470D08C">
      <w:numFmt w:val="bullet"/>
      <w:lvlText w:val="-"/>
      <w:lvlJc w:val="left"/>
      <w:pPr>
        <w:ind w:left="2160" w:hanging="360"/>
      </w:pPr>
      <w:rPr>
        <w:rFonts w:ascii="Times New Roman" w:eastAsiaTheme="minorHAnsi" w:hAnsi="Times New Roman" w:cs="Times New Roman"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0">
    <w:nsid w:val="646554DA"/>
    <w:multiLevelType w:val="hybridMultilevel"/>
    <w:tmpl w:val="E5A8026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706B1933"/>
    <w:multiLevelType w:val="hybridMultilevel"/>
    <w:tmpl w:val="03262A0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75877B79"/>
    <w:multiLevelType w:val="hybridMultilevel"/>
    <w:tmpl w:val="66880C28"/>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num w:numId="1">
    <w:abstractNumId w:val="5"/>
  </w:num>
  <w:num w:numId="2">
    <w:abstractNumId w:val="12"/>
  </w:num>
  <w:num w:numId="3">
    <w:abstractNumId w:val="9"/>
  </w:num>
  <w:num w:numId="4">
    <w:abstractNumId w:val="4"/>
  </w:num>
  <w:num w:numId="5">
    <w:abstractNumId w:val="11"/>
  </w:num>
  <w:num w:numId="6">
    <w:abstractNumId w:val="6"/>
  </w:num>
  <w:num w:numId="7">
    <w:abstractNumId w:val="3"/>
  </w:num>
  <w:num w:numId="8">
    <w:abstractNumId w:val="0"/>
  </w:num>
  <w:num w:numId="9">
    <w:abstractNumId w:val="10"/>
  </w:num>
  <w:num w:numId="10">
    <w:abstractNumId w:val="2"/>
  </w:num>
  <w:num w:numId="11">
    <w:abstractNumId w:val="7"/>
  </w:num>
  <w:num w:numId="12">
    <w:abstractNumId w:val="8"/>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hyphenationZone w:val="425"/>
  <w:characterSpacingControl w:val="doNotCompress"/>
  <w:compat/>
  <w:rsids>
    <w:rsidRoot w:val="007D6E4D"/>
    <w:rsid w:val="0000480F"/>
    <w:rsid w:val="00011B53"/>
    <w:rsid w:val="00022C46"/>
    <w:rsid w:val="0002638C"/>
    <w:rsid w:val="00027945"/>
    <w:rsid w:val="00032609"/>
    <w:rsid w:val="0003509F"/>
    <w:rsid w:val="00040E28"/>
    <w:rsid w:val="000463C3"/>
    <w:rsid w:val="000474FE"/>
    <w:rsid w:val="00050379"/>
    <w:rsid w:val="00050731"/>
    <w:rsid w:val="0005157D"/>
    <w:rsid w:val="00057C7A"/>
    <w:rsid w:val="00063D5C"/>
    <w:rsid w:val="00067417"/>
    <w:rsid w:val="00067D76"/>
    <w:rsid w:val="0007069B"/>
    <w:rsid w:val="000829DD"/>
    <w:rsid w:val="00082F54"/>
    <w:rsid w:val="00085C39"/>
    <w:rsid w:val="000904AE"/>
    <w:rsid w:val="0009077F"/>
    <w:rsid w:val="0009199E"/>
    <w:rsid w:val="000926CC"/>
    <w:rsid w:val="0009395E"/>
    <w:rsid w:val="00096969"/>
    <w:rsid w:val="00097FA3"/>
    <w:rsid w:val="000A39E6"/>
    <w:rsid w:val="000D0D72"/>
    <w:rsid w:val="000D128E"/>
    <w:rsid w:val="000E0758"/>
    <w:rsid w:val="000E6B1E"/>
    <w:rsid w:val="000F1FCE"/>
    <w:rsid w:val="001043B2"/>
    <w:rsid w:val="001116B2"/>
    <w:rsid w:val="00111EDB"/>
    <w:rsid w:val="00122017"/>
    <w:rsid w:val="00124892"/>
    <w:rsid w:val="00136F2A"/>
    <w:rsid w:val="001428D8"/>
    <w:rsid w:val="00146925"/>
    <w:rsid w:val="00146D16"/>
    <w:rsid w:val="00152647"/>
    <w:rsid w:val="00160E1D"/>
    <w:rsid w:val="001633EF"/>
    <w:rsid w:val="0016651D"/>
    <w:rsid w:val="001722DF"/>
    <w:rsid w:val="001778EF"/>
    <w:rsid w:val="00191E47"/>
    <w:rsid w:val="00192EEF"/>
    <w:rsid w:val="001A14E5"/>
    <w:rsid w:val="001A2B51"/>
    <w:rsid w:val="001A5111"/>
    <w:rsid w:val="001B051B"/>
    <w:rsid w:val="001B1D9C"/>
    <w:rsid w:val="001B309D"/>
    <w:rsid w:val="001B7078"/>
    <w:rsid w:val="001C318B"/>
    <w:rsid w:val="001C59FF"/>
    <w:rsid w:val="001D3DAA"/>
    <w:rsid w:val="001D7E58"/>
    <w:rsid w:val="001E08D9"/>
    <w:rsid w:val="001F5336"/>
    <w:rsid w:val="001F7422"/>
    <w:rsid w:val="00201D96"/>
    <w:rsid w:val="00206C14"/>
    <w:rsid w:val="00214EB4"/>
    <w:rsid w:val="0021659A"/>
    <w:rsid w:val="00216B0A"/>
    <w:rsid w:val="0022262F"/>
    <w:rsid w:val="00224BE4"/>
    <w:rsid w:val="0023025A"/>
    <w:rsid w:val="00231DB9"/>
    <w:rsid w:val="002353E3"/>
    <w:rsid w:val="00236A1D"/>
    <w:rsid w:val="00245533"/>
    <w:rsid w:val="00245F44"/>
    <w:rsid w:val="00246187"/>
    <w:rsid w:val="0025505E"/>
    <w:rsid w:val="0026239E"/>
    <w:rsid w:val="00267EA3"/>
    <w:rsid w:val="0027072D"/>
    <w:rsid w:val="0027197D"/>
    <w:rsid w:val="00276302"/>
    <w:rsid w:val="00280FE0"/>
    <w:rsid w:val="00284A2D"/>
    <w:rsid w:val="00293315"/>
    <w:rsid w:val="00294E58"/>
    <w:rsid w:val="00296138"/>
    <w:rsid w:val="00297B3F"/>
    <w:rsid w:val="002A27B1"/>
    <w:rsid w:val="002A54E1"/>
    <w:rsid w:val="002A5EF3"/>
    <w:rsid w:val="002C6F01"/>
    <w:rsid w:val="002C7E80"/>
    <w:rsid w:val="002D6108"/>
    <w:rsid w:val="002D75E5"/>
    <w:rsid w:val="002D77AD"/>
    <w:rsid w:val="002D7D8F"/>
    <w:rsid w:val="002E0B19"/>
    <w:rsid w:val="002E4EC8"/>
    <w:rsid w:val="002F4BB8"/>
    <w:rsid w:val="002F6680"/>
    <w:rsid w:val="002F71F2"/>
    <w:rsid w:val="003155C0"/>
    <w:rsid w:val="00315B7D"/>
    <w:rsid w:val="00324987"/>
    <w:rsid w:val="00326FDD"/>
    <w:rsid w:val="00331767"/>
    <w:rsid w:val="003448B7"/>
    <w:rsid w:val="00346D0B"/>
    <w:rsid w:val="00350B6D"/>
    <w:rsid w:val="003515A7"/>
    <w:rsid w:val="00352D69"/>
    <w:rsid w:val="003603DE"/>
    <w:rsid w:val="00364507"/>
    <w:rsid w:val="0036569C"/>
    <w:rsid w:val="0036700D"/>
    <w:rsid w:val="003702B5"/>
    <w:rsid w:val="003707DE"/>
    <w:rsid w:val="003754B5"/>
    <w:rsid w:val="003832BF"/>
    <w:rsid w:val="00386916"/>
    <w:rsid w:val="003A2632"/>
    <w:rsid w:val="003A5C1F"/>
    <w:rsid w:val="003A5FB1"/>
    <w:rsid w:val="003A6B84"/>
    <w:rsid w:val="003C0802"/>
    <w:rsid w:val="003C2121"/>
    <w:rsid w:val="003C4AEB"/>
    <w:rsid w:val="003D775E"/>
    <w:rsid w:val="003E43E4"/>
    <w:rsid w:val="003F433D"/>
    <w:rsid w:val="003F62C7"/>
    <w:rsid w:val="00405088"/>
    <w:rsid w:val="004069E6"/>
    <w:rsid w:val="00413EF8"/>
    <w:rsid w:val="00423DC3"/>
    <w:rsid w:val="00426A82"/>
    <w:rsid w:val="00432980"/>
    <w:rsid w:val="00435CC3"/>
    <w:rsid w:val="00436497"/>
    <w:rsid w:val="004364C3"/>
    <w:rsid w:val="0043654B"/>
    <w:rsid w:val="004435E8"/>
    <w:rsid w:val="004451DA"/>
    <w:rsid w:val="0045724F"/>
    <w:rsid w:val="004577EC"/>
    <w:rsid w:val="00477FCF"/>
    <w:rsid w:val="00492AB6"/>
    <w:rsid w:val="00495155"/>
    <w:rsid w:val="00495587"/>
    <w:rsid w:val="004A0AAF"/>
    <w:rsid w:val="004A30F0"/>
    <w:rsid w:val="004A3622"/>
    <w:rsid w:val="004A76CD"/>
    <w:rsid w:val="004B2DCA"/>
    <w:rsid w:val="004B5B2B"/>
    <w:rsid w:val="004C4C58"/>
    <w:rsid w:val="004D2195"/>
    <w:rsid w:val="004D4122"/>
    <w:rsid w:val="004D4FD4"/>
    <w:rsid w:val="004D622B"/>
    <w:rsid w:val="004D75F2"/>
    <w:rsid w:val="004F0C3E"/>
    <w:rsid w:val="004F2009"/>
    <w:rsid w:val="004F29A1"/>
    <w:rsid w:val="00500902"/>
    <w:rsid w:val="00503F22"/>
    <w:rsid w:val="005063F1"/>
    <w:rsid w:val="005066E6"/>
    <w:rsid w:val="00520348"/>
    <w:rsid w:val="00523270"/>
    <w:rsid w:val="005244C4"/>
    <w:rsid w:val="00543EC0"/>
    <w:rsid w:val="005506E2"/>
    <w:rsid w:val="005524B6"/>
    <w:rsid w:val="00554D3A"/>
    <w:rsid w:val="00565BD1"/>
    <w:rsid w:val="005746EA"/>
    <w:rsid w:val="00574D69"/>
    <w:rsid w:val="00581F57"/>
    <w:rsid w:val="00591715"/>
    <w:rsid w:val="00591967"/>
    <w:rsid w:val="005934A9"/>
    <w:rsid w:val="005A45A8"/>
    <w:rsid w:val="005A60B6"/>
    <w:rsid w:val="005A7AA3"/>
    <w:rsid w:val="005B094E"/>
    <w:rsid w:val="005B37F8"/>
    <w:rsid w:val="005B4059"/>
    <w:rsid w:val="005B4516"/>
    <w:rsid w:val="005C2621"/>
    <w:rsid w:val="005C7EE6"/>
    <w:rsid w:val="005E098B"/>
    <w:rsid w:val="005E15A1"/>
    <w:rsid w:val="005E30C9"/>
    <w:rsid w:val="005E5661"/>
    <w:rsid w:val="005F1E11"/>
    <w:rsid w:val="005F6833"/>
    <w:rsid w:val="006003C8"/>
    <w:rsid w:val="006022F6"/>
    <w:rsid w:val="00610801"/>
    <w:rsid w:val="00614878"/>
    <w:rsid w:val="006156C1"/>
    <w:rsid w:val="00616CF0"/>
    <w:rsid w:val="00626BD6"/>
    <w:rsid w:val="00631364"/>
    <w:rsid w:val="0063193E"/>
    <w:rsid w:val="00634C99"/>
    <w:rsid w:val="00635671"/>
    <w:rsid w:val="00640999"/>
    <w:rsid w:val="0064658D"/>
    <w:rsid w:val="006516AC"/>
    <w:rsid w:val="006676B7"/>
    <w:rsid w:val="00673FBA"/>
    <w:rsid w:val="00681246"/>
    <w:rsid w:val="0068504E"/>
    <w:rsid w:val="006862C4"/>
    <w:rsid w:val="00690F24"/>
    <w:rsid w:val="00692DD4"/>
    <w:rsid w:val="006933E6"/>
    <w:rsid w:val="006A4F8F"/>
    <w:rsid w:val="006A701A"/>
    <w:rsid w:val="006A7A63"/>
    <w:rsid w:val="006B1682"/>
    <w:rsid w:val="006B4B3C"/>
    <w:rsid w:val="006B4C8B"/>
    <w:rsid w:val="006B5185"/>
    <w:rsid w:val="006B76A6"/>
    <w:rsid w:val="006C2036"/>
    <w:rsid w:val="006C4F7D"/>
    <w:rsid w:val="006C6283"/>
    <w:rsid w:val="006D2866"/>
    <w:rsid w:val="006D5D7A"/>
    <w:rsid w:val="006F4AA2"/>
    <w:rsid w:val="00700D5A"/>
    <w:rsid w:val="00702668"/>
    <w:rsid w:val="00702D77"/>
    <w:rsid w:val="0070417F"/>
    <w:rsid w:val="007044CB"/>
    <w:rsid w:val="00705146"/>
    <w:rsid w:val="0070676A"/>
    <w:rsid w:val="007103CF"/>
    <w:rsid w:val="0071188B"/>
    <w:rsid w:val="0072761E"/>
    <w:rsid w:val="00730774"/>
    <w:rsid w:val="00732366"/>
    <w:rsid w:val="00746563"/>
    <w:rsid w:val="00747EEC"/>
    <w:rsid w:val="007625C7"/>
    <w:rsid w:val="00762CC2"/>
    <w:rsid w:val="00763E05"/>
    <w:rsid w:val="00773B49"/>
    <w:rsid w:val="00783424"/>
    <w:rsid w:val="0078689A"/>
    <w:rsid w:val="00787B6B"/>
    <w:rsid w:val="00787C2D"/>
    <w:rsid w:val="00790256"/>
    <w:rsid w:val="00792194"/>
    <w:rsid w:val="00792E81"/>
    <w:rsid w:val="00793389"/>
    <w:rsid w:val="007B680C"/>
    <w:rsid w:val="007B6DFB"/>
    <w:rsid w:val="007B6F30"/>
    <w:rsid w:val="007C7B5C"/>
    <w:rsid w:val="007D1DA0"/>
    <w:rsid w:val="007D582A"/>
    <w:rsid w:val="007D5E58"/>
    <w:rsid w:val="007D6E4D"/>
    <w:rsid w:val="007E19D5"/>
    <w:rsid w:val="007E4EC0"/>
    <w:rsid w:val="007E70EF"/>
    <w:rsid w:val="008247C6"/>
    <w:rsid w:val="008270DF"/>
    <w:rsid w:val="008271CF"/>
    <w:rsid w:val="00835FDB"/>
    <w:rsid w:val="00836283"/>
    <w:rsid w:val="0083750D"/>
    <w:rsid w:val="008606B4"/>
    <w:rsid w:val="00882CAD"/>
    <w:rsid w:val="008900FE"/>
    <w:rsid w:val="00896844"/>
    <w:rsid w:val="008A1BA2"/>
    <w:rsid w:val="008A3FFC"/>
    <w:rsid w:val="008A4127"/>
    <w:rsid w:val="008A5CC7"/>
    <w:rsid w:val="008A71D3"/>
    <w:rsid w:val="008C6B7A"/>
    <w:rsid w:val="008E1F85"/>
    <w:rsid w:val="008E3E52"/>
    <w:rsid w:val="008E4E87"/>
    <w:rsid w:val="00904FD6"/>
    <w:rsid w:val="00907E6E"/>
    <w:rsid w:val="009200D9"/>
    <w:rsid w:val="00922046"/>
    <w:rsid w:val="0093218B"/>
    <w:rsid w:val="0093306C"/>
    <w:rsid w:val="009345CA"/>
    <w:rsid w:val="00947AE7"/>
    <w:rsid w:val="00954504"/>
    <w:rsid w:val="0096404F"/>
    <w:rsid w:val="009700AA"/>
    <w:rsid w:val="0097011E"/>
    <w:rsid w:val="00970220"/>
    <w:rsid w:val="009743ED"/>
    <w:rsid w:val="009808CE"/>
    <w:rsid w:val="00982AA9"/>
    <w:rsid w:val="00992CE2"/>
    <w:rsid w:val="00997EE9"/>
    <w:rsid w:val="009A0D8E"/>
    <w:rsid w:val="009A0F7A"/>
    <w:rsid w:val="009A1EF0"/>
    <w:rsid w:val="009B627E"/>
    <w:rsid w:val="009B71EE"/>
    <w:rsid w:val="009C0CE6"/>
    <w:rsid w:val="009C2D39"/>
    <w:rsid w:val="009C4038"/>
    <w:rsid w:val="009D4A44"/>
    <w:rsid w:val="009D7AA5"/>
    <w:rsid w:val="009E0EFB"/>
    <w:rsid w:val="009E307D"/>
    <w:rsid w:val="009E3A34"/>
    <w:rsid w:val="009E4624"/>
    <w:rsid w:val="009F2A30"/>
    <w:rsid w:val="009F65FF"/>
    <w:rsid w:val="00A0341A"/>
    <w:rsid w:val="00A046BD"/>
    <w:rsid w:val="00A0479C"/>
    <w:rsid w:val="00A0708A"/>
    <w:rsid w:val="00A11357"/>
    <w:rsid w:val="00A250AC"/>
    <w:rsid w:val="00A43D47"/>
    <w:rsid w:val="00A5767C"/>
    <w:rsid w:val="00A713F1"/>
    <w:rsid w:val="00A91DC7"/>
    <w:rsid w:val="00A920B0"/>
    <w:rsid w:val="00AB075E"/>
    <w:rsid w:val="00AB7C14"/>
    <w:rsid w:val="00AC16AE"/>
    <w:rsid w:val="00AD04F8"/>
    <w:rsid w:val="00AD5E20"/>
    <w:rsid w:val="00AE6AED"/>
    <w:rsid w:val="00AE710A"/>
    <w:rsid w:val="00AE763A"/>
    <w:rsid w:val="00AF1D85"/>
    <w:rsid w:val="00B01BC3"/>
    <w:rsid w:val="00B06A7E"/>
    <w:rsid w:val="00B152A0"/>
    <w:rsid w:val="00B179F9"/>
    <w:rsid w:val="00B217E6"/>
    <w:rsid w:val="00B2775E"/>
    <w:rsid w:val="00B308E9"/>
    <w:rsid w:val="00B3124D"/>
    <w:rsid w:val="00B32F11"/>
    <w:rsid w:val="00B33B2F"/>
    <w:rsid w:val="00B34977"/>
    <w:rsid w:val="00B43179"/>
    <w:rsid w:val="00B51D7B"/>
    <w:rsid w:val="00B55412"/>
    <w:rsid w:val="00B67540"/>
    <w:rsid w:val="00B739F1"/>
    <w:rsid w:val="00B77870"/>
    <w:rsid w:val="00B8175A"/>
    <w:rsid w:val="00B8295A"/>
    <w:rsid w:val="00B905E2"/>
    <w:rsid w:val="00B91FB4"/>
    <w:rsid w:val="00B97E7C"/>
    <w:rsid w:val="00BA2977"/>
    <w:rsid w:val="00BB3BB9"/>
    <w:rsid w:val="00BD2390"/>
    <w:rsid w:val="00BD5199"/>
    <w:rsid w:val="00BE38CC"/>
    <w:rsid w:val="00BE6487"/>
    <w:rsid w:val="00C01A0A"/>
    <w:rsid w:val="00C07055"/>
    <w:rsid w:val="00C100F6"/>
    <w:rsid w:val="00C42528"/>
    <w:rsid w:val="00C555CC"/>
    <w:rsid w:val="00C6211F"/>
    <w:rsid w:val="00C62190"/>
    <w:rsid w:val="00C72699"/>
    <w:rsid w:val="00C7761C"/>
    <w:rsid w:val="00C94AF1"/>
    <w:rsid w:val="00CB7C14"/>
    <w:rsid w:val="00CC301B"/>
    <w:rsid w:val="00CD0C02"/>
    <w:rsid w:val="00CD74D6"/>
    <w:rsid w:val="00CE2A43"/>
    <w:rsid w:val="00CF65DC"/>
    <w:rsid w:val="00D00D06"/>
    <w:rsid w:val="00D01C7D"/>
    <w:rsid w:val="00D03A94"/>
    <w:rsid w:val="00D10580"/>
    <w:rsid w:val="00D105C5"/>
    <w:rsid w:val="00D11FFA"/>
    <w:rsid w:val="00D130BF"/>
    <w:rsid w:val="00D20E23"/>
    <w:rsid w:val="00D2467B"/>
    <w:rsid w:val="00D3608E"/>
    <w:rsid w:val="00D40024"/>
    <w:rsid w:val="00D56BAA"/>
    <w:rsid w:val="00D66C4D"/>
    <w:rsid w:val="00D67078"/>
    <w:rsid w:val="00D6731F"/>
    <w:rsid w:val="00D703D1"/>
    <w:rsid w:val="00D705B3"/>
    <w:rsid w:val="00D71498"/>
    <w:rsid w:val="00D75550"/>
    <w:rsid w:val="00D91CCD"/>
    <w:rsid w:val="00D92B5C"/>
    <w:rsid w:val="00DA1F42"/>
    <w:rsid w:val="00DA28DB"/>
    <w:rsid w:val="00DA2D62"/>
    <w:rsid w:val="00DA3C37"/>
    <w:rsid w:val="00DA57BA"/>
    <w:rsid w:val="00DB3255"/>
    <w:rsid w:val="00DC28FC"/>
    <w:rsid w:val="00DC2AE8"/>
    <w:rsid w:val="00DC4B00"/>
    <w:rsid w:val="00DD23B4"/>
    <w:rsid w:val="00DE192B"/>
    <w:rsid w:val="00DE654C"/>
    <w:rsid w:val="00DF6385"/>
    <w:rsid w:val="00DF6DDB"/>
    <w:rsid w:val="00E001CD"/>
    <w:rsid w:val="00E00D97"/>
    <w:rsid w:val="00E05AE8"/>
    <w:rsid w:val="00E1502D"/>
    <w:rsid w:val="00E35DE7"/>
    <w:rsid w:val="00E44DF8"/>
    <w:rsid w:val="00E45DF7"/>
    <w:rsid w:val="00E532DB"/>
    <w:rsid w:val="00E60091"/>
    <w:rsid w:val="00E67280"/>
    <w:rsid w:val="00E77C85"/>
    <w:rsid w:val="00E90EBF"/>
    <w:rsid w:val="00E93A61"/>
    <w:rsid w:val="00EA14A4"/>
    <w:rsid w:val="00EA2790"/>
    <w:rsid w:val="00EA5C93"/>
    <w:rsid w:val="00EB2F4C"/>
    <w:rsid w:val="00EB69F8"/>
    <w:rsid w:val="00ED0FA0"/>
    <w:rsid w:val="00ED2510"/>
    <w:rsid w:val="00EE1BF3"/>
    <w:rsid w:val="00EE3E5A"/>
    <w:rsid w:val="00EE6331"/>
    <w:rsid w:val="00EE65CA"/>
    <w:rsid w:val="00EF3E77"/>
    <w:rsid w:val="00F01214"/>
    <w:rsid w:val="00F06CE2"/>
    <w:rsid w:val="00F07DD2"/>
    <w:rsid w:val="00F131D5"/>
    <w:rsid w:val="00F136A3"/>
    <w:rsid w:val="00F26792"/>
    <w:rsid w:val="00F314EB"/>
    <w:rsid w:val="00F333CF"/>
    <w:rsid w:val="00F337DC"/>
    <w:rsid w:val="00F34FF8"/>
    <w:rsid w:val="00F36BDF"/>
    <w:rsid w:val="00F41AFB"/>
    <w:rsid w:val="00F43BD8"/>
    <w:rsid w:val="00F52022"/>
    <w:rsid w:val="00F53576"/>
    <w:rsid w:val="00F61BA5"/>
    <w:rsid w:val="00F62285"/>
    <w:rsid w:val="00F62452"/>
    <w:rsid w:val="00F741FB"/>
    <w:rsid w:val="00F761B5"/>
    <w:rsid w:val="00F81786"/>
    <w:rsid w:val="00F82BB8"/>
    <w:rsid w:val="00F912BE"/>
    <w:rsid w:val="00F92394"/>
    <w:rsid w:val="00F93C5C"/>
    <w:rsid w:val="00F94403"/>
    <w:rsid w:val="00FA06CC"/>
    <w:rsid w:val="00FA5B11"/>
    <w:rsid w:val="00FB2584"/>
    <w:rsid w:val="00FC040D"/>
    <w:rsid w:val="00FC1CAC"/>
    <w:rsid w:val="00FC2DA5"/>
    <w:rsid w:val="00FC413D"/>
    <w:rsid w:val="00FC4784"/>
    <w:rsid w:val="00FC6B27"/>
    <w:rsid w:val="00FD6D66"/>
    <w:rsid w:val="00FD7024"/>
    <w:rsid w:val="00FE6587"/>
    <w:rsid w:val="00FF72EF"/>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4A3622"/>
  </w:style>
  <w:style w:type="paragraph" w:styleId="a3">
    <w:name w:val="Body Text"/>
    <w:basedOn w:val="a"/>
    <w:link w:val="a4"/>
    <w:rsid w:val="004A3622"/>
    <w:pPr>
      <w:spacing w:after="0" w:line="240" w:lineRule="auto"/>
      <w:jc w:val="both"/>
    </w:pPr>
    <w:rPr>
      <w:rFonts w:ascii="Times New Roman" w:eastAsia="Times New Roman" w:hAnsi="Times New Roman" w:cs="Times New Roman"/>
      <w:sz w:val="24"/>
      <w:szCs w:val="20"/>
      <w:lang w:val="ru-RU" w:eastAsia="ru-RU"/>
    </w:rPr>
  </w:style>
  <w:style w:type="character" w:customStyle="1" w:styleId="a4">
    <w:name w:val="Основной текст Знак"/>
    <w:basedOn w:val="a0"/>
    <w:link w:val="a3"/>
    <w:rsid w:val="004A3622"/>
    <w:rPr>
      <w:rFonts w:ascii="Times New Roman" w:eastAsia="Times New Roman" w:hAnsi="Times New Roman" w:cs="Times New Roman"/>
      <w:sz w:val="24"/>
      <w:szCs w:val="20"/>
      <w:lang w:val="ru-RU" w:eastAsia="ru-RU"/>
    </w:rPr>
  </w:style>
  <w:style w:type="paragraph" w:customStyle="1" w:styleId="PlainText1">
    <w:name w:val="Plain Text1"/>
    <w:basedOn w:val="a"/>
    <w:rsid w:val="004A3622"/>
    <w:pPr>
      <w:overflowPunct w:val="0"/>
      <w:autoSpaceDE w:val="0"/>
      <w:autoSpaceDN w:val="0"/>
      <w:adjustRightInd w:val="0"/>
      <w:spacing w:after="0" w:line="240" w:lineRule="auto"/>
      <w:textAlignment w:val="baseline"/>
    </w:pPr>
    <w:rPr>
      <w:rFonts w:ascii="Courier New" w:eastAsia="Times New Roman" w:hAnsi="Courier New" w:cs="Times New Roman"/>
      <w:sz w:val="20"/>
      <w:szCs w:val="20"/>
      <w:lang w:val="ru-RU" w:eastAsia="ru-RU"/>
    </w:rPr>
  </w:style>
  <w:style w:type="paragraph" w:styleId="a5">
    <w:name w:val="List Paragraph"/>
    <w:basedOn w:val="a"/>
    <w:uiPriority w:val="34"/>
    <w:qFormat/>
    <w:rsid w:val="00E60091"/>
    <w:pPr>
      <w:ind w:left="720"/>
      <w:contextualSpacing/>
    </w:pPr>
  </w:style>
  <w:style w:type="paragraph" w:styleId="a6">
    <w:name w:val="Normal (Web)"/>
    <w:basedOn w:val="a"/>
    <w:uiPriority w:val="99"/>
    <w:semiHidden/>
    <w:unhideWhenUsed/>
    <w:rsid w:val="00E60091"/>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7">
    <w:name w:val="Balloon Text"/>
    <w:basedOn w:val="a"/>
    <w:link w:val="a8"/>
    <w:uiPriority w:val="99"/>
    <w:semiHidden/>
    <w:unhideWhenUsed/>
    <w:rsid w:val="004577E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577E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4840477">
      <w:bodyDiv w:val="1"/>
      <w:marLeft w:val="0"/>
      <w:marRight w:val="0"/>
      <w:marTop w:val="0"/>
      <w:marBottom w:val="0"/>
      <w:divBdr>
        <w:top w:val="none" w:sz="0" w:space="0" w:color="auto"/>
        <w:left w:val="none" w:sz="0" w:space="0" w:color="auto"/>
        <w:bottom w:val="none" w:sz="0" w:space="0" w:color="auto"/>
        <w:right w:val="none" w:sz="0" w:space="0" w:color="auto"/>
      </w:divBdr>
    </w:div>
    <w:div w:id="159664074">
      <w:bodyDiv w:val="1"/>
      <w:marLeft w:val="0"/>
      <w:marRight w:val="0"/>
      <w:marTop w:val="0"/>
      <w:marBottom w:val="0"/>
      <w:divBdr>
        <w:top w:val="none" w:sz="0" w:space="0" w:color="auto"/>
        <w:left w:val="none" w:sz="0" w:space="0" w:color="auto"/>
        <w:bottom w:val="none" w:sz="0" w:space="0" w:color="auto"/>
        <w:right w:val="none" w:sz="0" w:space="0" w:color="auto"/>
      </w:divBdr>
    </w:div>
    <w:div w:id="177475534">
      <w:bodyDiv w:val="1"/>
      <w:marLeft w:val="0"/>
      <w:marRight w:val="0"/>
      <w:marTop w:val="0"/>
      <w:marBottom w:val="0"/>
      <w:divBdr>
        <w:top w:val="none" w:sz="0" w:space="0" w:color="auto"/>
        <w:left w:val="none" w:sz="0" w:space="0" w:color="auto"/>
        <w:bottom w:val="none" w:sz="0" w:space="0" w:color="auto"/>
        <w:right w:val="none" w:sz="0" w:space="0" w:color="auto"/>
      </w:divBdr>
    </w:div>
    <w:div w:id="975910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1</TotalTime>
  <Pages>16</Pages>
  <Words>17209</Words>
  <Characters>9810</Characters>
  <Application>Microsoft Office Word</Application>
  <DocSecurity>0</DocSecurity>
  <Lines>8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6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cp:keywords/>
  <dc:description/>
  <cp:lastModifiedBy>Darina</cp:lastModifiedBy>
  <cp:revision>8</cp:revision>
  <dcterms:created xsi:type="dcterms:W3CDTF">2017-05-25T09:58:00Z</dcterms:created>
  <dcterms:modified xsi:type="dcterms:W3CDTF">2017-06-05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